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861AB2" w14:textId="3B3DE08E" w:rsidR="00AF7229" w:rsidRPr="0046450C" w:rsidRDefault="008309F3" w:rsidP="0046450C">
      <w:pPr>
        <w:rPr>
          <w:rFonts w:ascii="Times New Roman" w:hAnsi="Times New Roman" w:cs="Times New Roman"/>
          <w:szCs w:val="21"/>
        </w:rPr>
      </w:pPr>
      <w:bookmarkStart w:id="0" w:name="OLE_LINK1165"/>
      <w:bookmarkStart w:id="1" w:name="OLE_LINK1180"/>
      <w:bookmarkStart w:id="2" w:name="_Toc478519303"/>
      <w:bookmarkStart w:id="3" w:name="OLE_LINK115"/>
      <w:r>
        <w:rPr>
          <w:rFonts w:ascii="Times New Roman" w:hAnsi="Times New Roman" w:cs="Times New Roman"/>
          <w:b/>
          <w:bCs/>
          <w:szCs w:val="21"/>
        </w:rPr>
        <w:t xml:space="preserve">SUPPLEMENTARY </w:t>
      </w:r>
      <w:r w:rsidR="001D6669" w:rsidRPr="003F592F">
        <w:rPr>
          <w:rFonts w:ascii="Times New Roman" w:hAnsi="Times New Roman" w:cs="Times New Roman"/>
          <w:b/>
          <w:bCs/>
          <w:szCs w:val="21"/>
        </w:rPr>
        <w:t>TABLE</w:t>
      </w:r>
      <w:r w:rsidR="001D6669" w:rsidRPr="003F592F">
        <w:rPr>
          <w:rFonts w:ascii="宋体" w:eastAsia="宋体" w:hAnsi="宋体" w:cs="宋体" w:hint="eastAsia"/>
          <w:b/>
          <w:bCs/>
          <w:szCs w:val="21"/>
        </w:rPr>
        <w:t>∣</w:t>
      </w:r>
      <w:r w:rsidR="00647D30">
        <w:rPr>
          <w:rFonts w:ascii="Times New Roman" w:hAnsi="Times New Roman" w:cs="Times New Roman"/>
          <w:szCs w:val="21"/>
        </w:rPr>
        <w:t>T</w:t>
      </w:r>
      <w:r w:rsidR="00AF7229" w:rsidRPr="0046450C">
        <w:rPr>
          <w:rFonts w:ascii="Times New Roman" w:hAnsi="Times New Roman" w:cs="Times New Roman"/>
          <w:szCs w:val="21"/>
        </w:rPr>
        <w:t>he identified</w:t>
      </w:r>
      <w:r w:rsidR="0046450C">
        <w:rPr>
          <w:rFonts w:ascii="Times New Roman" w:hAnsi="Times New Roman" w:cs="Times New Roman"/>
          <w:szCs w:val="21"/>
        </w:rPr>
        <w:t xml:space="preserve"> </w:t>
      </w:r>
      <w:proofErr w:type="spellStart"/>
      <w:r w:rsidR="00AF7229" w:rsidRPr="0046450C">
        <w:rPr>
          <w:rFonts w:ascii="Times New Roman" w:hAnsi="Times New Roman" w:cs="Times New Roman"/>
          <w:szCs w:val="21"/>
        </w:rPr>
        <w:t>integrdients</w:t>
      </w:r>
      <w:proofErr w:type="spellEnd"/>
      <w:r w:rsidR="00AF7229" w:rsidRPr="0046450C">
        <w:rPr>
          <w:rFonts w:ascii="Times New Roman" w:hAnsi="Times New Roman" w:cs="Times New Roman"/>
          <w:szCs w:val="21"/>
        </w:rPr>
        <w:t xml:space="preserve"> </w:t>
      </w:r>
      <w:r w:rsidR="0046450C">
        <w:rPr>
          <w:rFonts w:ascii="Times New Roman" w:hAnsi="Times New Roman" w:cs="Times New Roman"/>
          <w:szCs w:val="21"/>
        </w:rPr>
        <w:t>in</w:t>
      </w:r>
      <w:r w:rsidR="00AF7229" w:rsidRPr="0046450C">
        <w:rPr>
          <w:rFonts w:ascii="Times New Roman" w:hAnsi="Times New Roman" w:cs="Times New Roman"/>
          <w:szCs w:val="21"/>
        </w:rPr>
        <w:t xml:space="preserve"> CHB</w:t>
      </w:r>
      <w:r w:rsidR="0046450C">
        <w:rPr>
          <w:rFonts w:ascii="Times New Roman" w:hAnsi="Times New Roman" w:cs="Times New Roman"/>
          <w:szCs w:val="21"/>
        </w:rPr>
        <w:t>-II-F</w:t>
      </w:r>
      <w:r w:rsidR="00647D30" w:rsidRPr="00647D30">
        <w:rPr>
          <w:rFonts w:ascii="Times New Roman" w:hAnsi="Times New Roman" w:cs="Times New Roman"/>
          <w:szCs w:val="21"/>
        </w:rPr>
        <w:t xml:space="preserve"> by U</w:t>
      </w:r>
      <w:r w:rsidR="00647D30">
        <w:rPr>
          <w:rFonts w:ascii="Times New Roman" w:hAnsi="Times New Roman" w:cs="Times New Roman"/>
          <w:szCs w:val="21"/>
        </w:rPr>
        <w:t>H</w:t>
      </w:r>
      <w:r w:rsidR="00647D30" w:rsidRPr="00647D30">
        <w:rPr>
          <w:rFonts w:ascii="Times New Roman" w:hAnsi="Times New Roman" w:cs="Times New Roman"/>
          <w:szCs w:val="21"/>
        </w:rPr>
        <w:t>PLC-</w:t>
      </w:r>
      <w:r w:rsidR="00647D30" w:rsidRPr="00647D30">
        <w:rPr>
          <w:rFonts w:ascii="Times New Roman" w:hAnsi="Times New Roman" w:cs="Times New Roman" w:hint="eastAsia"/>
          <w:szCs w:val="21"/>
        </w:rPr>
        <w:t>HR</w:t>
      </w:r>
      <w:r w:rsidR="00647D30" w:rsidRPr="00647D30">
        <w:rPr>
          <w:rFonts w:ascii="Times New Roman" w:hAnsi="Times New Roman" w:cs="Times New Roman"/>
          <w:szCs w:val="21"/>
        </w:rPr>
        <w:t>-</w:t>
      </w:r>
      <w:r w:rsidR="00647D30" w:rsidRPr="00647D30">
        <w:rPr>
          <w:rFonts w:ascii="Times New Roman" w:hAnsi="Times New Roman" w:cs="Times New Roman" w:hint="eastAsia"/>
          <w:szCs w:val="21"/>
        </w:rPr>
        <w:t>ESI-MS</w:t>
      </w:r>
    </w:p>
    <w:tbl>
      <w:tblPr>
        <w:tblW w:w="5000" w:type="pct"/>
        <w:tblBorders>
          <w:top w:val="single" w:sz="12" w:space="0" w:color="auto"/>
          <w:bottom w:val="single" w:sz="1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50"/>
        <w:gridCol w:w="1276"/>
        <w:gridCol w:w="710"/>
        <w:gridCol w:w="851"/>
        <w:gridCol w:w="992"/>
        <w:gridCol w:w="992"/>
        <w:gridCol w:w="851"/>
        <w:gridCol w:w="992"/>
        <w:gridCol w:w="990"/>
      </w:tblGrid>
      <w:tr w:rsidR="0046450C" w:rsidRPr="0046450C" w14:paraId="7AE0261B" w14:textId="77777777" w:rsidTr="00271872">
        <w:trPr>
          <w:trHeight w:val="300"/>
        </w:trPr>
        <w:tc>
          <w:tcPr>
            <w:tcW w:w="1250" w:type="pct"/>
            <w:vMerge w:val="restart"/>
            <w:tcBorders>
              <w:top w:val="single" w:sz="12" w:space="0" w:color="auto"/>
              <w:bottom w:val="nil"/>
            </w:tcBorders>
            <w:noWrap/>
            <w:vAlign w:val="center"/>
          </w:tcPr>
          <w:p w14:paraId="1F88B6C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Structure/Name (no.)</w:t>
            </w:r>
          </w:p>
        </w:tc>
        <w:tc>
          <w:tcPr>
            <w:tcW w:w="625" w:type="pct"/>
            <w:vMerge w:val="restart"/>
            <w:tcBorders>
              <w:top w:val="single" w:sz="12" w:space="0" w:color="auto"/>
              <w:bottom w:val="nil"/>
            </w:tcBorders>
            <w:noWrap/>
            <w:vAlign w:val="center"/>
          </w:tcPr>
          <w:p w14:paraId="5AD8B89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FW</w:t>
            </w:r>
          </w:p>
        </w:tc>
        <w:tc>
          <w:tcPr>
            <w:tcW w:w="348" w:type="pct"/>
            <w:vMerge w:val="restart"/>
            <w:tcBorders>
              <w:top w:val="single" w:sz="12" w:space="0" w:color="auto"/>
              <w:bottom w:val="nil"/>
            </w:tcBorders>
            <w:noWrap/>
            <w:vAlign w:val="center"/>
          </w:tcPr>
          <w:p w14:paraId="472EAA4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MW</w:t>
            </w:r>
          </w:p>
        </w:tc>
        <w:tc>
          <w:tcPr>
            <w:tcW w:w="1389" w:type="pct"/>
            <w:gridSpan w:val="3"/>
            <w:tcBorders>
              <w:top w:val="single" w:sz="12" w:space="0" w:color="auto"/>
              <w:bottom w:val="single" w:sz="4" w:space="0" w:color="auto"/>
            </w:tcBorders>
            <w:noWrap/>
            <w:vAlign w:val="center"/>
          </w:tcPr>
          <w:p w14:paraId="6447912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ESI ion peaks in Herb</w:t>
            </w:r>
          </w:p>
        </w:tc>
        <w:tc>
          <w:tcPr>
            <w:tcW w:w="1388" w:type="pct"/>
            <w:gridSpan w:val="3"/>
            <w:tcBorders>
              <w:top w:val="single" w:sz="12" w:space="0" w:color="auto"/>
              <w:bottom w:val="single" w:sz="4" w:space="0" w:color="auto"/>
            </w:tcBorders>
            <w:noWrap/>
            <w:vAlign w:val="center"/>
          </w:tcPr>
          <w:p w14:paraId="28986ED2" w14:textId="7EE54525" w:rsidR="0046450C" w:rsidRPr="0046450C" w:rsidRDefault="0046450C" w:rsidP="0046450C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ESI ion peaks in Formula</w:t>
            </w:r>
          </w:p>
        </w:tc>
      </w:tr>
      <w:tr w:rsidR="00271872" w:rsidRPr="0046450C" w14:paraId="7EBFED14" w14:textId="77777777" w:rsidTr="00271872">
        <w:trPr>
          <w:trHeight w:val="300"/>
        </w:trPr>
        <w:tc>
          <w:tcPr>
            <w:tcW w:w="1250" w:type="pct"/>
            <w:vMerge/>
            <w:tcBorders>
              <w:top w:val="nil"/>
              <w:bottom w:val="single" w:sz="2" w:space="0" w:color="auto"/>
            </w:tcBorders>
            <w:noWrap/>
            <w:vAlign w:val="center"/>
          </w:tcPr>
          <w:p w14:paraId="49ECC16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vMerge/>
            <w:tcBorders>
              <w:top w:val="nil"/>
              <w:bottom w:val="single" w:sz="2" w:space="0" w:color="auto"/>
            </w:tcBorders>
            <w:noWrap/>
            <w:vAlign w:val="center"/>
          </w:tcPr>
          <w:p w14:paraId="1AC5303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348" w:type="pct"/>
            <w:vMerge/>
            <w:tcBorders>
              <w:top w:val="nil"/>
              <w:bottom w:val="single" w:sz="2" w:space="0" w:color="auto"/>
            </w:tcBorders>
            <w:noWrap/>
            <w:vAlign w:val="center"/>
          </w:tcPr>
          <w:p w14:paraId="19D6871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tcBorders>
              <w:top w:val="single" w:sz="4" w:space="0" w:color="auto"/>
              <w:bottom w:val="single" w:sz="2" w:space="0" w:color="auto"/>
            </w:tcBorders>
            <w:noWrap/>
            <w:vAlign w:val="center"/>
          </w:tcPr>
          <w:p w14:paraId="560A500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tR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</w:t>
            </w:r>
            <w:r w:rsidRPr="0046450C">
              <w:rPr>
                <w:rFonts w:ascii="Times New Roman" w:hAnsi="Times New Roman" w:cs="Times New Roman"/>
                <w:spacing w:val="-20"/>
                <w:kern w:val="0"/>
                <w:sz w:val="18"/>
                <w:szCs w:val="18"/>
              </w:rPr>
              <w:t>(min)</w:t>
            </w:r>
          </w:p>
        </w:tc>
        <w:tc>
          <w:tcPr>
            <w:tcW w:w="486" w:type="pct"/>
            <w:tcBorders>
              <w:top w:val="single" w:sz="4" w:space="0" w:color="auto"/>
              <w:bottom w:val="single" w:sz="2" w:space="0" w:color="auto"/>
            </w:tcBorders>
            <w:noWrap/>
            <w:vAlign w:val="center"/>
          </w:tcPr>
          <w:p w14:paraId="64AD1D5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ESI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  <w:vertAlign w:val="superscript"/>
              </w:rPr>
              <w:t>+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*</w:t>
            </w:r>
          </w:p>
        </w:tc>
        <w:tc>
          <w:tcPr>
            <w:tcW w:w="486" w:type="pct"/>
            <w:tcBorders>
              <w:top w:val="single" w:sz="4" w:space="0" w:color="auto"/>
              <w:bottom w:val="single" w:sz="2" w:space="0" w:color="auto"/>
            </w:tcBorders>
            <w:noWrap/>
            <w:vAlign w:val="center"/>
          </w:tcPr>
          <w:p w14:paraId="604B9C06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ESI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  <w:vertAlign w:val="superscript"/>
              </w:rPr>
              <w:t>-</w:t>
            </w:r>
          </w:p>
        </w:tc>
        <w:tc>
          <w:tcPr>
            <w:tcW w:w="417" w:type="pct"/>
            <w:tcBorders>
              <w:top w:val="single" w:sz="4" w:space="0" w:color="auto"/>
              <w:bottom w:val="single" w:sz="2" w:space="0" w:color="auto"/>
            </w:tcBorders>
            <w:noWrap/>
            <w:vAlign w:val="center"/>
          </w:tcPr>
          <w:p w14:paraId="4FAD70F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tR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</w:t>
            </w:r>
            <w:r w:rsidRPr="0046450C">
              <w:rPr>
                <w:rFonts w:ascii="Times New Roman" w:hAnsi="Times New Roman" w:cs="Times New Roman"/>
                <w:spacing w:val="-20"/>
                <w:kern w:val="0"/>
                <w:sz w:val="18"/>
                <w:szCs w:val="18"/>
              </w:rPr>
              <w:t>(min)</w:t>
            </w:r>
          </w:p>
        </w:tc>
        <w:tc>
          <w:tcPr>
            <w:tcW w:w="486" w:type="pct"/>
            <w:tcBorders>
              <w:top w:val="single" w:sz="4" w:space="0" w:color="auto"/>
              <w:bottom w:val="single" w:sz="2" w:space="0" w:color="auto"/>
            </w:tcBorders>
            <w:noWrap/>
            <w:vAlign w:val="center"/>
          </w:tcPr>
          <w:p w14:paraId="4BD384F4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ESI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  <w:vertAlign w:val="superscript"/>
              </w:rPr>
              <w:t>+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*</w:t>
            </w:r>
          </w:p>
        </w:tc>
        <w:tc>
          <w:tcPr>
            <w:tcW w:w="485" w:type="pct"/>
            <w:tcBorders>
              <w:top w:val="single" w:sz="4" w:space="0" w:color="auto"/>
              <w:bottom w:val="single" w:sz="2" w:space="0" w:color="auto"/>
            </w:tcBorders>
            <w:noWrap/>
            <w:vAlign w:val="center"/>
          </w:tcPr>
          <w:p w14:paraId="0CA05A96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ESI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  <w:vertAlign w:val="superscript"/>
              </w:rPr>
              <w:t>-</w:t>
            </w:r>
          </w:p>
        </w:tc>
      </w:tr>
      <w:tr w:rsidR="00271872" w:rsidRPr="0046450C" w14:paraId="7399DED8" w14:textId="77777777" w:rsidTr="00271872">
        <w:trPr>
          <w:trHeight w:val="300"/>
        </w:trPr>
        <w:tc>
          <w:tcPr>
            <w:tcW w:w="1250" w:type="pct"/>
            <w:tcBorders>
              <w:top w:val="single" w:sz="2" w:space="0" w:color="auto"/>
            </w:tcBorders>
            <w:noWrap/>
            <w:vAlign w:val="center"/>
          </w:tcPr>
          <w:p w14:paraId="56FFE18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4086" w:dyaOrig="1545" w14:anchorId="68A4E0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122" o:spid="_x0000_i1025" type="#_x0000_t75" style="width:95.15pt;height:35.7pt;mso-position-horizontal-relative:page;mso-position-vertical-relative:page" o:ole="">
                  <v:imagedata r:id="rId8" o:title=""/>
                </v:shape>
                <o:OLEObject Type="Embed" ProgID="ChemDraw.Document.6.0" ShapeID="对象 122" DrawAspect="Content" ObjectID="_1687018493" r:id="rId9"/>
              </w:object>
            </w:r>
          </w:p>
          <w:p w14:paraId="317C0ECD" w14:textId="076DE418" w:rsidR="0046450C" w:rsidRPr="0046450C" w:rsidRDefault="002735D3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kern w:val="0"/>
                <w:sz w:val="18"/>
                <w:szCs w:val="18"/>
              </w:rPr>
              <w:t>n</w:t>
            </w:r>
            <w:r w:rsid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aringin</w:t>
            </w:r>
          </w:p>
        </w:tc>
        <w:tc>
          <w:tcPr>
            <w:tcW w:w="625" w:type="pct"/>
            <w:tcBorders>
              <w:top w:val="single" w:sz="2" w:space="0" w:color="auto"/>
            </w:tcBorders>
            <w:noWrap/>
            <w:vAlign w:val="center"/>
          </w:tcPr>
          <w:p w14:paraId="7F5093A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7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32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4</w:t>
            </w:r>
          </w:p>
        </w:tc>
        <w:tc>
          <w:tcPr>
            <w:tcW w:w="348" w:type="pct"/>
            <w:tcBorders>
              <w:top w:val="single" w:sz="2" w:space="0" w:color="auto"/>
            </w:tcBorders>
            <w:noWrap/>
            <w:vAlign w:val="center"/>
          </w:tcPr>
          <w:p w14:paraId="513C7A6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580</w:t>
            </w:r>
          </w:p>
        </w:tc>
        <w:tc>
          <w:tcPr>
            <w:tcW w:w="417" w:type="pct"/>
            <w:tcBorders>
              <w:top w:val="single" w:sz="2" w:space="0" w:color="auto"/>
            </w:tcBorders>
            <w:noWrap/>
            <w:vAlign w:val="center"/>
          </w:tcPr>
          <w:p w14:paraId="18319A04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1.20</w:t>
            </w:r>
          </w:p>
        </w:tc>
        <w:tc>
          <w:tcPr>
            <w:tcW w:w="486" w:type="pct"/>
            <w:tcBorders>
              <w:top w:val="single" w:sz="2" w:space="0" w:color="auto"/>
            </w:tcBorders>
            <w:noWrap/>
            <w:vAlign w:val="center"/>
          </w:tcPr>
          <w:p w14:paraId="41EE4CF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581.1851</w:t>
            </w:r>
          </w:p>
        </w:tc>
        <w:tc>
          <w:tcPr>
            <w:tcW w:w="486" w:type="pct"/>
            <w:tcBorders>
              <w:top w:val="single" w:sz="2" w:space="0" w:color="auto"/>
            </w:tcBorders>
            <w:noWrap/>
            <w:vAlign w:val="center"/>
          </w:tcPr>
          <w:p w14:paraId="6E0A89F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579.1715</w:t>
            </w:r>
          </w:p>
        </w:tc>
        <w:tc>
          <w:tcPr>
            <w:tcW w:w="417" w:type="pct"/>
            <w:tcBorders>
              <w:top w:val="single" w:sz="2" w:space="0" w:color="auto"/>
            </w:tcBorders>
            <w:noWrap/>
            <w:vAlign w:val="center"/>
          </w:tcPr>
          <w:p w14:paraId="255B054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2.21</w:t>
            </w:r>
          </w:p>
        </w:tc>
        <w:tc>
          <w:tcPr>
            <w:tcW w:w="486" w:type="pct"/>
            <w:tcBorders>
              <w:top w:val="single" w:sz="2" w:space="0" w:color="auto"/>
            </w:tcBorders>
            <w:noWrap/>
            <w:vAlign w:val="center"/>
          </w:tcPr>
          <w:p w14:paraId="2FE6FC2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581.1851</w:t>
            </w:r>
          </w:p>
        </w:tc>
        <w:tc>
          <w:tcPr>
            <w:tcW w:w="485" w:type="pct"/>
            <w:tcBorders>
              <w:top w:val="single" w:sz="2" w:space="0" w:color="auto"/>
            </w:tcBorders>
            <w:noWrap/>
            <w:vAlign w:val="center"/>
          </w:tcPr>
          <w:p w14:paraId="4B64C30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579.1715</w:t>
            </w:r>
          </w:p>
        </w:tc>
      </w:tr>
      <w:tr w:rsidR="00271872" w:rsidRPr="0046450C" w14:paraId="59DA8621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315A198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4321" w:dyaOrig="1844" w14:anchorId="184999B0">
                <v:shape id="对象 209" o:spid="_x0000_i1026" type="#_x0000_t75" style="width:83.9pt;height:35.7pt;mso-position-horizontal-relative:page;mso-position-vertical-relative:page" o:ole="">
                  <v:imagedata r:id="rId10" o:title=""/>
                </v:shape>
                <o:OLEObject Type="Embed" ProgID="ChemDraw.Document.6.0" ShapeID="对象 209" DrawAspect="Content" ObjectID="_1687018494" r:id="rId11"/>
              </w:object>
            </w:r>
          </w:p>
          <w:p w14:paraId="6893045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esperidin</w:t>
            </w:r>
          </w:p>
        </w:tc>
        <w:tc>
          <w:tcPr>
            <w:tcW w:w="625" w:type="pct"/>
            <w:noWrap/>
            <w:vAlign w:val="center"/>
          </w:tcPr>
          <w:p w14:paraId="6B1B9BA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8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34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5</w:t>
            </w:r>
          </w:p>
        </w:tc>
        <w:tc>
          <w:tcPr>
            <w:tcW w:w="348" w:type="pct"/>
            <w:noWrap/>
            <w:vAlign w:val="center"/>
          </w:tcPr>
          <w:p w14:paraId="1D2F727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610</w:t>
            </w:r>
          </w:p>
        </w:tc>
        <w:tc>
          <w:tcPr>
            <w:tcW w:w="417" w:type="pct"/>
            <w:noWrap/>
            <w:vAlign w:val="center"/>
          </w:tcPr>
          <w:p w14:paraId="40482C5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2.81</w:t>
            </w:r>
          </w:p>
        </w:tc>
        <w:tc>
          <w:tcPr>
            <w:tcW w:w="486" w:type="pct"/>
            <w:noWrap/>
            <w:vAlign w:val="center"/>
          </w:tcPr>
          <w:p w14:paraId="2BDA7E1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611.1945</w:t>
            </w:r>
          </w:p>
        </w:tc>
        <w:tc>
          <w:tcPr>
            <w:tcW w:w="486" w:type="pct"/>
            <w:noWrap/>
            <w:vAlign w:val="center"/>
          </w:tcPr>
          <w:p w14:paraId="7823384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609.1828</w:t>
            </w:r>
          </w:p>
        </w:tc>
        <w:tc>
          <w:tcPr>
            <w:tcW w:w="417" w:type="pct"/>
            <w:noWrap/>
            <w:vAlign w:val="center"/>
          </w:tcPr>
          <w:p w14:paraId="7A33D1E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3.70</w:t>
            </w:r>
          </w:p>
        </w:tc>
        <w:tc>
          <w:tcPr>
            <w:tcW w:w="486" w:type="pct"/>
            <w:noWrap/>
            <w:vAlign w:val="center"/>
          </w:tcPr>
          <w:p w14:paraId="3108E63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611.1946</w:t>
            </w:r>
          </w:p>
        </w:tc>
        <w:tc>
          <w:tcPr>
            <w:tcW w:w="485" w:type="pct"/>
            <w:noWrap/>
            <w:vAlign w:val="center"/>
          </w:tcPr>
          <w:p w14:paraId="3D7558C0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609.1829</w:t>
            </w:r>
          </w:p>
        </w:tc>
      </w:tr>
      <w:tr w:rsidR="00271872" w:rsidRPr="0046450C" w14:paraId="7C73EA4C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72F2ACE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3227" w:dyaOrig="1588" w14:anchorId="5A99C6AF">
                <v:shape id="对象 124" o:spid="_x0000_i1027" type="#_x0000_t75" style="width:84.5pt;height:41.3pt;mso-position-horizontal-relative:page;mso-position-vertical-relative:page" o:ole="">
                  <v:imagedata r:id="rId12" o:title=""/>
                </v:shape>
                <o:OLEObject Type="Embed" ProgID="ChemDraw.Document.6.0" ShapeID="对象 124" DrawAspect="Content" ObjectID="_1687018495" r:id="rId13"/>
              </w:object>
            </w:r>
          </w:p>
          <w:p w14:paraId="62E02A4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5,7,8,4'-tetramethoxyflavone</w:t>
            </w:r>
          </w:p>
        </w:tc>
        <w:tc>
          <w:tcPr>
            <w:tcW w:w="625" w:type="pct"/>
            <w:noWrap/>
            <w:vAlign w:val="center"/>
          </w:tcPr>
          <w:p w14:paraId="4CC3CD13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9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8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348" w:type="pct"/>
            <w:noWrap/>
            <w:vAlign w:val="center"/>
          </w:tcPr>
          <w:p w14:paraId="0E9F2A7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42</w:t>
            </w:r>
          </w:p>
        </w:tc>
        <w:tc>
          <w:tcPr>
            <w:tcW w:w="417" w:type="pct"/>
            <w:noWrap/>
            <w:vAlign w:val="center"/>
          </w:tcPr>
          <w:p w14:paraId="0B2D0BE6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5.28</w:t>
            </w:r>
          </w:p>
        </w:tc>
        <w:tc>
          <w:tcPr>
            <w:tcW w:w="486" w:type="pct"/>
            <w:noWrap/>
            <w:vAlign w:val="center"/>
          </w:tcPr>
          <w:p w14:paraId="5A2E22E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43.1171</w:t>
            </w:r>
          </w:p>
        </w:tc>
        <w:tc>
          <w:tcPr>
            <w:tcW w:w="486" w:type="pct"/>
            <w:noWrap/>
            <w:vAlign w:val="center"/>
          </w:tcPr>
          <w:p w14:paraId="36FE32D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noWrap/>
            <w:vAlign w:val="center"/>
          </w:tcPr>
          <w:p w14:paraId="50F2298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5.32</w:t>
            </w:r>
          </w:p>
        </w:tc>
        <w:tc>
          <w:tcPr>
            <w:tcW w:w="486" w:type="pct"/>
            <w:noWrap/>
            <w:vAlign w:val="center"/>
          </w:tcPr>
          <w:p w14:paraId="75308A7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43.1171</w:t>
            </w:r>
          </w:p>
        </w:tc>
        <w:tc>
          <w:tcPr>
            <w:tcW w:w="485" w:type="pct"/>
            <w:noWrap/>
            <w:vAlign w:val="center"/>
          </w:tcPr>
          <w:p w14:paraId="623DEB2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271872" w:rsidRPr="0046450C" w14:paraId="2D0F08E1" w14:textId="77777777" w:rsidTr="00271872">
        <w:trPr>
          <w:trHeight w:val="1263"/>
        </w:trPr>
        <w:tc>
          <w:tcPr>
            <w:tcW w:w="1250" w:type="pct"/>
            <w:noWrap/>
            <w:vAlign w:val="center"/>
          </w:tcPr>
          <w:p w14:paraId="6FE0EC84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3227" w:dyaOrig="1591" w14:anchorId="586807EE">
                <v:shape id="对象 125" o:spid="_x0000_i1028" type="#_x0000_t75" style="width:90.8pt;height:44.45pt;mso-position-horizontal-relative:page;mso-position-vertical-relative:page" o:ole="">
                  <v:imagedata r:id="rId14" o:title=""/>
                </v:shape>
                <o:OLEObject Type="Embed" ProgID="ChemDraw.Document.6.0" ShapeID="对象 125" DrawAspect="Content" ObjectID="_1687018496" r:id="rId15"/>
              </w:object>
            </w:r>
          </w:p>
          <w:p w14:paraId="22DE6C6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nobiletin</w:t>
            </w:r>
          </w:p>
        </w:tc>
        <w:tc>
          <w:tcPr>
            <w:tcW w:w="625" w:type="pct"/>
            <w:noWrap/>
            <w:vAlign w:val="center"/>
          </w:tcPr>
          <w:p w14:paraId="49F18D5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1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2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8</w:t>
            </w:r>
          </w:p>
        </w:tc>
        <w:tc>
          <w:tcPr>
            <w:tcW w:w="348" w:type="pct"/>
            <w:noWrap/>
            <w:vAlign w:val="center"/>
          </w:tcPr>
          <w:p w14:paraId="52C878A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02</w:t>
            </w:r>
          </w:p>
        </w:tc>
        <w:tc>
          <w:tcPr>
            <w:tcW w:w="417" w:type="pct"/>
            <w:noWrap/>
            <w:vAlign w:val="center"/>
          </w:tcPr>
          <w:p w14:paraId="6FCA93E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5.88</w:t>
            </w:r>
          </w:p>
        </w:tc>
        <w:tc>
          <w:tcPr>
            <w:tcW w:w="486" w:type="pct"/>
            <w:noWrap/>
            <w:vAlign w:val="center"/>
          </w:tcPr>
          <w:p w14:paraId="49983BC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03.1383</w:t>
            </w:r>
          </w:p>
        </w:tc>
        <w:tc>
          <w:tcPr>
            <w:tcW w:w="486" w:type="pct"/>
            <w:noWrap/>
            <w:vAlign w:val="center"/>
          </w:tcPr>
          <w:p w14:paraId="703A836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noWrap/>
            <w:vAlign w:val="center"/>
          </w:tcPr>
          <w:p w14:paraId="0FD1050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5.90</w:t>
            </w:r>
          </w:p>
        </w:tc>
        <w:tc>
          <w:tcPr>
            <w:tcW w:w="486" w:type="pct"/>
            <w:noWrap/>
            <w:vAlign w:val="center"/>
          </w:tcPr>
          <w:p w14:paraId="60B9BC85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03.1383</w:t>
            </w:r>
          </w:p>
        </w:tc>
        <w:tc>
          <w:tcPr>
            <w:tcW w:w="485" w:type="pct"/>
            <w:noWrap/>
            <w:vAlign w:val="center"/>
          </w:tcPr>
          <w:p w14:paraId="50822D4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271872" w:rsidRPr="0046450C" w14:paraId="7D62B30E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564BD44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3228" w:dyaOrig="1873" w14:anchorId="2A0525EE">
                <v:shape id="对象 126" o:spid="_x0000_i1029" type="#_x0000_t75" style="width:76.4pt;height:44.45pt;mso-position-horizontal-relative:page;mso-position-vertical-relative:page" o:ole="">
                  <v:imagedata r:id="rId16" o:title=""/>
                </v:shape>
                <o:OLEObject Type="Embed" ProgID="ChemDraw.Document.6.0" ShapeID="对象 126" DrawAspect="Content" ObjectID="_1687018497" r:id="rId17"/>
              </w:object>
            </w:r>
          </w:p>
          <w:p w14:paraId="361CAFF8" w14:textId="77777777" w:rsidR="0046450C" w:rsidRPr="0046450C" w:rsidRDefault="0046450C" w:rsidP="000D07CA">
            <w:pPr>
              <w:widowControl/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3,5,6,7,8,3',4'- </w:t>
            </w: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eptamethoxyflavone</w:t>
            </w:r>
            <w:proofErr w:type="spellEnd"/>
          </w:p>
        </w:tc>
        <w:tc>
          <w:tcPr>
            <w:tcW w:w="625" w:type="pct"/>
            <w:noWrap/>
            <w:vAlign w:val="center"/>
          </w:tcPr>
          <w:p w14:paraId="05978BB3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2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4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9</w:t>
            </w:r>
          </w:p>
        </w:tc>
        <w:tc>
          <w:tcPr>
            <w:tcW w:w="348" w:type="pct"/>
            <w:noWrap/>
            <w:vAlign w:val="center"/>
          </w:tcPr>
          <w:p w14:paraId="21D6F3E6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32</w:t>
            </w:r>
          </w:p>
        </w:tc>
        <w:tc>
          <w:tcPr>
            <w:tcW w:w="417" w:type="pct"/>
            <w:noWrap/>
            <w:vAlign w:val="center"/>
          </w:tcPr>
          <w:p w14:paraId="4E5775E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6.25</w:t>
            </w:r>
          </w:p>
        </w:tc>
        <w:tc>
          <w:tcPr>
            <w:tcW w:w="486" w:type="pct"/>
            <w:noWrap/>
            <w:vAlign w:val="center"/>
          </w:tcPr>
          <w:p w14:paraId="0C53E7D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33.1483</w:t>
            </w:r>
          </w:p>
        </w:tc>
        <w:tc>
          <w:tcPr>
            <w:tcW w:w="486" w:type="pct"/>
            <w:noWrap/>
            <w:vAlign w:val="center"/>
          </w:tcPr>
          <w:p w14:paraId="09F27F7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noWrap/>
            <w:vAlign w:val="center"/>
          </w:tcPr>
          <w:p w14:paraId="3711004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6.25</w:t>
            </w:r>
          </w:p>
        </w:tc>
        <w:tc>
          <w:tcPr>
            <w:tcW w:w="486" w:type="pct"/>
            <w:noWrap/>
            <w:vAlign w:val="center"/>
          </w:tcPr>
          <w:p w14:paraId="22455E6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33.1474</w:t>
            </w:r>
          </w:p>
        </w:tc>
        <w:tc>
          <w:tcPr>
            <w:tcW w:w="485" w:type="pct"/>
            <w:noWrap/>
            <w:vAlign w:val="center"/>
          </w:tcPr>
          <w:p w14:paraId="5A43FD8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271872" w:rsidRPr="0046450C" w14:paraId="27F3F84C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0AE6E8F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color w:val="333333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3228" w:dyaOrig="1589" w14:anchorId="228CE797">
                <v:shape id="对象 127" o:spid="_x0000_i1030" type="#_x0000_t75" style="width:83.25pt;height:41.3pt;mso-position-horizontal-relative:page;mso-position-vertical-relative:page" o:ole="">
                  <v:imagedata r:id="rId18" o:title=""/>
                </v:shape>
                <o:OLEObject Type="Embed" ProgID="ChemDraw.Document.6.0" ShapeID="对象 127" DrawAspect="Content" ObjectID="_1687018498" r:id="rId19"/>
              </w:object>
            </w:r>
          </w:p>
          <w:p w14:paraId="57834B4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color w:val="333333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color w:val="333333"/>
                <w:kern w:val="0"/>
                <w:sz w:val="18"/>
                <w:szCs w:val="18"/>
              </w:rPr>
              <w:t>tangeretin</w:t>
            </w:r>
            <w:proofErr w:type="spellEnd"/>
          </w:p>
        </w:tc>
        <w:tc>
          <w:tcPr>
            <w:tcW w:w="625" w:type="pct"/>
            <w:noWrap/>
            <w:vAlign w:val="center"/>
          </w:tcPr>
          <w:p w14:paraId="62ECBC6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0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0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348" w:type="pct"/>
            <w:noWrap/>
            <w:vAlign w:val="center"/>
          </w:tcPr>
          <w:p w14:paraId="2F05EB0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72</w:t>
            </w:r>
          </w:p>
        </w:tc>
        <w:tc>
          <w:tcPr>
            <w:tcW w:w="417" w:type="pct"/>
            <w:noWrap/>
            <w:vAlign w:val="center"/>
          </w:tcPr>
          <w:p w14:paraId="111568C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6.50</w:t>
            </w:r>
          </w:p>
        </w:tc>
        <w:tc>
          <w:tcPr>
            <w:tcW w:w="486" w:type="pct"/>
            <w:noWrap/>
            <w:vAlign w:val="center"/>
          </w:tcPr>
          <w:p w14:paraId="7D620F0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73.1269</w:t>
            </w:r>
          </w:p>
        </w:tc>
        <w:tc>
          <w:tcPr>
            <w:tcW w:w="486" w:type="pct"/>
            <w:noWrap/>
            <w:vAlign w:val="center"/>
          </w:tcPr>
          <w:p w14:paraId="35E6A2B5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noWrap/>
            <w:vAlign w:val="center"/>
          </w:tcPr>
          <w:p w14:paraId="6BFCD1A4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6.50</w:t>
            </w:r>
          </w:p>
        </w:tc>
        <w:tc>
          <w:tcPr>
            <w:tcW w:w="486" w:type="pct"/>
            <w:noWrap/>
            <w:vAlign w:val="center"/>
          </w:tcPr>
          <w:p w14:paraId="5D038340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73.1266</w:t>
            </w:r>
          </w:p>
        </w:tc>
        <w:tc>
          <w:tcPr>
            <w:tcW w:w="485" w:type="pct"/>
            <w:noWrap/>
            <w:vAlign w:val="center"/>
          </w:tcPr>
          <w:p w14:paraId="6ACF260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271872" w:rsidRPr="0046450C" w14:paraId="0EAD55C8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10C26CE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color w:val="333333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1815" w:dyaOrig="1050" w14:anchorId="129D5450">
                <v:shape id="对象 128" o:spid="_x0000_i1031" type="#_x0000_t75" style="width:60.75pt;height:34.45pt;mso-position-horizontal-relative:page;mso-position-vertical-relative:page" o:ole="">
                  <v:imagedata r:id="rId20" o:title=""/>
                </v:shape>
                <o:OLEObject Type="Embed" ProgID="ChemDraw.Document.6.0" ShapeID="对象 128" DrawAspect="Content" ObjectID="_1687018499" r:id="rId21"/>
              </w:object>
            </w:r>
          </w:p>
          <w:p w14:paraId="0DD881D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color w:val="333333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color w:val="333333"/>
                <w:kern w:val="0"/>
                <w:sz w:val="18"/>
                <w:szCs w:val="18"/>
              </w:rPr>
              <w:t>phenylalanine</w:t>
            </w:r>
          </w:p>
        </w:tc>
        <w:tc>
          <w:tcPr>
            <w:tcW w:w="625" w:type="pct"/>
            <w:noWrap/>
            <w:vAlign w:val="center"/>
          </w:tcPr>
          <w:p w14:paraId="45FA814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9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1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N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348" w:type="pct"/>
            <w:noWrap/>
            <w:vAlign w:val="center"/>
          </w:tcPr>
          <w:p w14:paraId="363E6F03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65</w:t>
            </w:r>
          </w:p>
        </w:tc>
        <w:tc>
          <w:tcPr>
            <w:tcW w:w="417" w:type="pct"/>
            <w:noWrap/>
            <w:vAlign w:val="center"/>
          </w:tcPr>
          <w:p w14:paraId="1435A75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6.61</w:t>
            </w:r>
          </w:p>
        </w:tc>
        <w:tc>
          <w:tcPr>
            <w:tcW w:w="486" w:type="pct"/>
            <w:noWrap/>
            <w:vAlign w:val="center"/>
          </w:tcPr>
          <w:p w14:paraId="6961D254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66.0861</w:t>
            </w:r>
          </w:p>
        </w:tc>
        <w:tc>
          <w:tcPr>
            <w:tcW w:w="486" w:type="pct"/>
            <w:noWrap/>
            <w:vAlign w:val="center"/>
          </w:tcPr>
          <w:p w14:paraId="68CEC7E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noWrap/>
            <w:vAlign w:val="center"/>
          </w:tcPr>
          <w:p w14:paraId="5FD84F5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6.71</w:t>
            </w:r>
          </w:p>
        </w:tc>
        <w:tc>
          <w:tcPr>
            <w:tcW w:w="486" w:type="pct"/>
            <w:noWrap/>
            <w:vAlign w:val="center"/>
          </w:tcPr>
          <w:p w14:paraId="0867EB8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66.0860</w:t>
            </w:r>
          </w:p>
        </w:tc>
        <w:tc>
          <w:tcPr>
            <w:tcW w:w="485" w:type="pct"/>
            <w:noWrap/>
            <w:vAlign w:val="center"/>
          </w:tcPr>
          <w:p w14:paraId="15C3AC15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271872" w:rsidRPr="0046450C" w14:paraId="0EFA98FB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3A60071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2325" w:dyaOrig="824" w14:anchorId="38B84D57">
                <v:shape id="对象 129" o:spid="_x0000_i1032" type="#_x0000_t75" style="width:76.4pt;height:26.3pt;mso-position-horizontal-relative:page;mso-position-vertical-relative:page" o:ole="">
                  <v:imagedata r:id="rId22" o:title=""/>
                </v:shape>
                <o:OLEObject Type="Embed" ProgID="ChemDraw.Document.6.0" ShapeID="对象 129" DrawAspect="Content" ObjectID="_1687018500" r:id="rId23"/>
              </w:object>
            </w:r>
          </w:p>
          <w:p w14:paraId="10FCCEF5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salvianic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aid A</w:t>
            </w:r>
          </w:p>
        </w:tc>
        <w:tc>
          <w:tcPr>
            <w:tcW w:w="625" w:type="pct"/>
            <w:noWrap/>
            <w:vAlign w:val="center"/>
          </w:tcPr>
          <w:p w14:paraId="4D9C3910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9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0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348" w:type="pct"/>
            <w:noWrap/>
            <w:vAlign w:val="center"/>
          </w:tcPr>
          <w:p w14:paraId="7D45ED2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98</w:t>
            </w:r>
          </w:p>
        </w:tc>
        <w:tc>
          <w:tcPr>
            <w:tcW w:w="417" w:type="pct"/>
            <w:noWrap/>
            <w:vAlign w:val="center"/>
          </w:tcPr>
          <w:p w14:paraId="7EA80945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8.32</w:t>
            </w:r>
          </w:p>
        </w:tc>
        <w:tc>
          <w:tcPr>
            <w:tcW w:w="486" w:type="pct"/>
            <w:noWrap/>
            <w:vAlign w:val="center"/>
          </w:tcPr>
          <w:p w14:paraId="0F789215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86" w:type="pct"/>
            <w:noWrap/>
            <w:vAlign w:val="center"/>
          </w:tcPr>
          <w:p w14:paraId="1F88E66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97.0444</w:t>
            </w:r>
          </w:p>
        </w:tc>
        <w:tc>
          <w:tcPr>
            <w:tcW w:w="417" w:type="pct"/>
            <w:noWrap/>
            <w:vAlign w:val="center"/>
          </w:tcPr>
          <w:p w14:paraId="61FBCEC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8.31</w:t>
            </w:r>
          </w:p>
        </w:tc>
        <w:tc>
          <w:tcPr>
            <w:tcW w:w="486" w:type="pct"/>
            <w:noWrap/>
            <w:vAlign w:val="center"/>
          </w:tcPr>
          <w:p w14:paraId="1438FF44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85" w:type="pct"/>
            <w:noWrap/>
            <w:vAlign w:val="center"/>
          </w:tcPr>
          <w:p w14:paraId="69A58C0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97.0444</w:t>
            </w:r>
          </w:p>
        </w:tc>
      </w:tr>
      <w:tr w:rsidR="00271872" w:rsidRPr="0046450C" w14:paraId="32AFAF65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214F2CA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1050" w:dyaOrig="1394" w14:anchorId="117BD900">
                <v:shape id="对象 130" o:spid="_x0000_i1033" type="#_x0000_t75" style="width:31.95pt;height:43.85pt;mso-position-horizontal-relative:page;mso-position-vertical-relative:page" o:ole="">
                  <v:imagedata r:id="rId24" o:title=""/>
                </v:shape>
                <o:OLEObject Type="Embed" ProgID="ChemDraw.Document.6.0" ShapeID="对象 130" DrawAspect="Content" ObjectID="_1687018501" r:id="rId25"/>
              </w:object>
            </w:r>
          </w:p>
          <w:p w14:paraId="7571DC3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protocatechualdehyde</w:t>
            </w:r>
            <w:proofErr w:type="spellEnd"/>
          </w:p>
        </w:tc>
        <w:tc>
          <w:tcPr>
            <w:tcW w:w="625" w:type="pct"/>
            <w:noWrap/>
            <w:vAlign w:val="center"/>
          </w:tcPr>
          <w:p w14:paraId="2C1ADF83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7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6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348" w:type="pct"/>
            <w:noWrap/>
            <w:vAlign w:val="center"/>
          </w:tcPr>
          <w:p w14:paraId="1DFD65D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38</w:t>
            </w:r>
          </w:p>
        </w:tc>
        <w:tc>
          <w:tcPr>
            <w:tcW w:w="417" w:type="pct"/>
            <w:noWrap/>
            <w:vAlign w:val="center"/>
          </w:tcPr>
          <w:p w14:paraId="1D393E0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2.63</w:t>
            </w:r>
          </w:p>
        </w:tc>
        <w:tc>
          <w:tcPr>
            <w:tcW w:w="486" w:type="pct"/>
            <w:noWrap/>
            <w:vAlign w:val="center"/>
          </w:tcPr>
          <w:p w14:paraId="380E5B1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39.0385</w:t>
            </w:r>
          </w:p>
        </w:tc>
        <w:tc>
          <w:tcPr>
            <w:tcW w:w="486" w:type="pct"/>
            <w:noWrap/>
            <w:vAlign w:val="center"/>
          </w:tcPr>
          <w:p w14:paraId="19C9E13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37.0233</w:t>
            </w:r>
          </w:p>
        </w:tc>
        <w:tc>
          <w:tcPr>
            <w:tcW w:w="417" w:type="pct"/>
            <w:noWrap/>
            <w:vAlign w:val="center"/>
          </w:tcPr>
          <w:p w14:paraId="70D2D77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2.57</w:t>
            </w:r>
          </w:p>
        </w:tc>
        <w:tc>
          <w:tcPr>
            <w:tcW w:w="486" w:type="pct"/>
            <w:noWrap/>
            <w:vAlign w:val="center"/>
          </w:tcPr>
          <w:p w14:paraId="63A10F8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39.0388</w:t>
            </w:r>
          </w:p>
        </w:tc>
        <w:tc>
          <w:tcPr>
            <w:tcW w:w="485" w:type="pct"/>
            <w:noWrap/>
            <w:vAlign w:val="center"/>
          </w:tcPr>
          <w:p w14:paraId="34DD8E7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37.0233</w:t>
            </w:r>
          </w:p>
        </w:tc>
      </w:tr>
      <w:tr w:rsidR="00271872" w:rsidRPr="0046450C" w14:paraId="5C86BBA5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2A2B04D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2324" w:dyaOrig="824" w14:anchorId="57409909">
                <v:shape id="对象 131" o:spid="_x0000_i1034" type="#_x0000_t75" style="width:65.1pt;height:22.55pt;mso-position-horizontal-relative:page;mso-position-vertical-relative:page" o:ole="">
                  <v:imagedata r:id="rId26" o:title=""/>
                </v:shape>
                <o:OLEObject Type="Embed" ProgID="ChemDraw.Document.6.0" ShapeID="对象 131" DrawAspect="Content" ObjectID="_1687018502" r:id="rId27"/>
              </w:object>
            </w:r>
          </w:p>
          <w:p w14:paraId="4F6634A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affeic acid</w:t>
            </w:r>
          </w:p>
        </w:tc>
        <w:tc>
          <w:tcPr>
            <w:tcW w:w="625" w:type="pct"/>
            <w:noWrap/>
            <w:vAlign w:val="center"/>
          </w:tcPr>
          <w:p w14:paraId="1EFFB900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9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8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348" w:type="pct"/>
            <w:noWrap/>
            <w:vAlign w:val="center"/>
          </w:tcPr>
          <w:p w14:paraId="5368FAE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80</w:t>
            </w:r>
          </w:p>
        </w:tc>
        <w:tc>
          <w:tcPr>
            <w:tcW w:w="417" w:type="pct"/>
            <w:noWrap/>
            <w:vAlign w:val="center"/>
          </w:tcPr>
          <w:p w14:paraId="7D6E822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5.20</w:t>
            </w:r>
          </w:p>
        </w:tc>
        <w:tc>
          <w:tcPr>
            <w:tcW w:w="486" w:type="pct"/>
            <w:noWrap/>
            <w:vAlign w:val="center"/>
          </w:tcPr>
          <w:p w14:paraId="1384E7C5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81.0491</w:t>
            </w:r>
          </w:p>
        </w:tc>
        <w:tc>
          <w:tcPr>
            <w:tcW w:w="486" w:type="pct"/>
            <w:noWrap/>
            <w:vAlign w:val="center"/>
          </w:tcPr>
          <w:p w14:paraId="6CBC27F0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79.0341</w:t>
            </w:r>
          </w:p>
        </w:tc>
        <w:tc>
          <w:tcPr>
            <w:tcW w:w="417" w:type="pct"/>
            <w:noWrap/>
            <w:vAlign w:val="center"/>
          </w:tcPr>
          <w:p w14:paraId="095504F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5.17</w:t>
            </w:r>
          </w:p>
        </w:tc>
        <w:tc>
          <w:tcPr>
            <w:tcW w:w="486" w:type="pct"/>
            <w:noWrap/>
            <w:vAlign w:val="center"/>
          </w:tcPr>
          <w:p w14:paraId="1DAB7AF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81.0490</w:t>
            </w:r>
          </w:p>
        </w:tc>
        <w:tc>
          <w:tcPr>
            <w:tcW w:w="485" w:type="pct"/>
            <w:noWrap/>
            <w:vAlign w:val="center"/>
          </w:tcPr>
          <w:p w14:paraId="5699921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79.0341</w:t>
            </w:r>
          </w:p>
        </w:tc>
      </w:tr>
      <w:tr w:rsidR="00271872" w:rsidRPr="0046450C" w14:paraId="6154A217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32AB341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4199" w:dyaOrig="2147" w14:anchorId="643BC569">
                <v:shape id="对象 132" o:spid="_x0000_i1035" type="#_x0000_t75" style="width:81.4pt;height:42.55pt;mso-position-horizontal-relative:page;mso-position-vertical-relative:page" o:ole="">
                  <v:imagedata r:id="rId28" o:title=""/>
                </v:shape>
                <o:OLEObject Type="Embed" ProgID="ChemDraw.Document.6.0" ShapeID="对象 132" DrawAspect="Content" ObjectID="_1687018503" r:id="rId29"/>
              </w:object>
            </w:r>
          </w:p>
          <w:p w14:paraId="6CFA2D1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lithospermic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acid</w:t>
            </w:r>
          </w:p>
        </w:tc>
        <w:tc>
          <w:tcPr>
            <w:tcW w:w="625" w:type="pct"/>
            <w:noWrap/>
            <w:vAlign w:val="center"/>
          </w:tcPr>
          <w:p w14:paraId="54A1E523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7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2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2</w:t>
            </w:r>
          </w:p>
        </w:tc>
        <w:tc>
          <w:tcPr>
            <w:tcW w:w="348" w:type="pct"/>
            <w:noWrap/>
            <w:vAlign w:val="center"/>
          </w:tcPr>
          <w:p w14:paraId="61E058B0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538</w:t>
            </w:r>
          </w:p>
        </w:tc>
        <w:tc>
          <w:tcPr>
            <w:tcW w:w="417" w:type="pct"/>
            <w:noWrap/>
            <w:vAlign w:val="center"/>
          </w:tcPr>
          <w:p w14:paraId="76B7442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3.10</w:t>
            </w:r>
          </w:p>
        </w:tc>
        <w:tc>
          <w:tcPr>
            <w:tcW w:w="486" w:type="pct"/>
            <w:noWrap/>
            <w:vAlign w:val="center"/>
          </w:tcPr>
          <w:p w14:paraId="6FBDB14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539.1176</w:t>
            </w:r>
          </w:p>
        </w:tc>
        <w:tc>
          <w:tcPr>
            <w:tcW w:w="486" w:type="pct"/>
            <w:noWrap/>
            <w:vAlign w:val="center"/>
          </w:tcPr>
          <w:p w14:paraId="5B46E46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537.1027</w:t>
            </w:r>
          </w:p>
        </w:tc>
        <w:tc>
          <w:tcPr>
            <w:tcW w:w="417" w:type="pct"/>
            <w:noWrap/>
            <w:vAlign w:val="center"/>
          </w:tcPr>
          <w:p w14:paraId="49B54E1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3.07</w:t>
            </w:r>
          </w:p>
        </w:tc>
        <w:tc>
          <w:tcPr>
            <w:tcW w:w="486" w:type="pct"/>
            <w:noWrap/>
            <w:vAlign w:val="center"/>
          </w:tcPr>
          <w:p w14:paraId="4B826A54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539.1172</w:t>
            </w:r>
          </w:p>
        </w:tc>
        <w:tc>
          <w:tcPr>
            <w:tcW w:w="485" w:type="pct"/>
            <w:noWrap/>
            <w:vAlign w:val="center"/>
          </w:tcPr>
          <w:p w14:paraId="6535F06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537.1050</w:t>
            </w:r>
          </w:p>
        </w:tc>
      </w:tr>
      <w:tr w:rsidR="00271872" w:rsidRPr="0046450C" w14:paraId="2A31D4DB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24D2EA1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3765" w:dyaOrig="1844" w14:anchorId="6411307F">
                <v:shape id="对象 133" o:spid="_x0000_i1036" type="#_x0000_t75" style="width:85.15pt;height:41.3pt;mso-position-horizontal-relative:page;mso-position-vertical-relative:page" o:ole="">
                  <v:imagedata r:id="rId30" o:title=""/>
                </v:shape>
                <o:OLEObject Type="Embed" ProgID="ChemDraw.Document.6.0" ShapeID="对象 133" DrawAspect="Content" ObjectID="_1687018504" r:id="rId31"/>
              </w:object>
            </w:r>
          </w:p>
          <w:p w14:paraId="4A6BE866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rosmarinic acid</w:t>
            </w:r>
          </w:p>
        </w:tc>
        <w:tc>
          <w:tcPr>
            <w:tcW w:w="625" w:type="pct"/>
            <w:noWrap/>
            <w:vAlign w:val="center"/>
          </w:tcPr>
          <w:p w14:paraId="28BF5BA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8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6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8</w:t>
            </w:r>
          </w:p>
        </w:tc>
        <w:tc>
          <w:tcPr>
            <w:tcW w:w="348" w:type="pct"/>
            <w:noWrap/>
            <w:vAlign w:val="center"/>
          </w:tcPr>
          <w:p w14:paraId="502D1F1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60</w:t>
            </w:r>
          </w:p>
        </w:tc>
        <w:tc>
          <w:tcPr>
            <w:tcW w:w="417" w:type="pct"/>
            <w:noWrap/>
            <w:vAlign w:val="center"/>
          </w:tcPr>
          <w:p w14:paraId="6E0F93D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5.21</w:t>
            </w:r>
          </w:p>
        </w:tc>
        <w:tc>
          <w:tcPr>
            <w:tcW w:w="486" w:type="pct"/>
            <w:noWrap/>
            <w:vAlign w:val="center"/>
          </w:tcPr>
          <w:p w14:paraId="66A8A0E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61.0900</w:t>
            </w:r>
          </w:p>
        </w:tc>
        <w:tc>
          <w:tcPr>
            <w:tcW w:w="486" w:type="pct"/>
            <w:noWrap/>
            <w:vAlign w:val="center"/>
          </w:tcPr>
          <w:p w14:paraId="6E31EED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59.0778</w:t>
            </w:r>
          </w:p>
        </w:tc>
        <w:tc>
          <w:tcPr>
            <w:tcW w:w="417" w:type="pct"/>
            <w:noWrap/>
            <w:vAlign w:val="center"/>
          </w:tcPr>
          <w:p w14:paraId="0CA3E8E0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5.20</w:t>
            </w:r>
          </w:p>
        </w:tc>
        <w:tc>
          <w:tcPr>
            <w:tcW w:w="486" w:type="pct"/>
            <w:noWrap/>
            <w:vAlign w:val="center"/>
          </w:tcPr>
          <w:p w14:paraId="07299326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61.0915</w:t>
            </w:r>
          </w:p>
        </w:tc>
        <w:tc>
          <w:tcPr>
            <w:tcW w:w="485" w:type="pct"/>
            <w:noWrap/>
            <w:vAlign w:val="center"/>
          </w:tcPr>
          <w:p w14:paraId="60FECE0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59.0775</w:t>
            </w:r>
          </w:p>
        </w:tc>
      </w:tr>
      <w:tr w:rsidR="00271872" w:rsidRPr="0046450C" w14:paraId="7D6229B9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55F2ADA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5520" w:dyaOrig="1977" w14:anchorId="027E72CC">
                <v:shape id="对象 134" o:spid="_x0000_i1037" type="#_x0000_t75" style="width:82pt;height:30.05pt;mso-position-horizontal-relative:page;mso-position-vertical-relative:page" o:ole="">
                  <v:imagedata r:id="rId32" o:title=""/>
                </v:shape>
                <o:OLEObject Type="Embed" ProgID="ChemDraw.Document.6.0" ShapeID="对象 134" DrawAspect="Content" ObjectID="_1687018505" r:id="rId33"/>
              </w:object>
            </w:r>
          </w:p>
          <w:p w14:paraId="59FD66F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salvianolic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acid B</w:t>
            </w:r>
          </w:p>
        </w:tc>
        <w:tc>
          <w:tcPr>
            <w:tcW w:w="625" w:type="pct"/>
            <w:noWrap/>
            <w:vAlign w:val="center"/>
          </w:tcPr>
          <w:p w14:paraId="6963F68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36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30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6</w:t>
            </w:r>
          </w:p>
        </w:tc>
        <w:tc>
          <w:tcPr>
            <w:tcW w:w="348" w:type="pct"/>
            <w:noWrap/>
            <w:vAlign w:val="center"/>
          </w:tcPr>
          <w:p w14:paraId="3AF4BED4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718</w:t>
            </w:r>
          </w:p>
        </w:tc>
        <w:tc>
          <w:tcPr>
            <w:tcW w:w="417" w:type="pct"/>
            <w:noWrap/>
            <w:vAlign w:val="center"/>
          </w:tcPr>
          <w:p w14:paraId="5A49B08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7.40</w:t>
            </w:r>
          </w:p>
        </w:tc>
        <w:tc>
          <w:tcPr>
            <w:tcW w:w="486" w:type="pct"/>
            <w:noWrap/>
            <w:vAlign w:val="center"/>
          </w:tcPr>
          <w:p w14:paraId="5806A30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719.1584</w:t>
            </w:r>
          </w:p>
        </w:tc>
        <w:tc>
          <w:tcPr>
            <w:tcW w:w="486" w:type="pct"/>
            <w:noWrap/>
            <w:vAlign w:val="center"/>
          </w:tcPr>
          <w:p w14:paraId="11AA32C5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717.1470</w:t>
            </w:r>
          </w:p>
        </w:tc>
        <w:tc>
          <w:tcPr>
            <w:tcW w:w="417" w:type="pct"/>
            <w:noWrap/>
            <w:vAlign w:val="center"/>
          </w:tcPr>
          <w:p w14:paraId="496A6B8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7.32</w:t>
            </w:r>
          </w:p>
        </w:tc>
        <w:tc>
          <w:tcPr>
            <w:tcW w:w="486" w:type="pct"/>
            <w:noWrap/>
            <w:vAlign w:val="center"/>
          </w:tcPr>
          <w:p w14:paraId="12AB400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719.1580</w:t>
            </w:r>
          </w:p>
        </w:tc>
        <w:tc>
          <w:tcPr>
            <w:tcW w:w="485" w:type="pct"/>
            <w:noWrap/>
            <w:vAlign w:val="center"/>
          </w:tcPr>
          <w:p w14:paraId="4EC52D2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717.1467</w:t>
            </w:r>
          </w:p>
        </w:tc>
      </w:tr>
      <w:tr w:rsidR="00271872" w:rsidRPr="0046450C" w14:paraId="4372A0F9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0733429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1787" w:dyaOrig="1725" w14:anchorId="4806BCD9">
                <v:shape id="对象 135" o:spid="_x0000_i1038" type="#_x0000_t75" style="width:41.3pt;height:40.05pt;mso-position-horizontal-relative:page;mso-position-vertical-relative:page" o:ole="">
                  <v:imagedata r:id="rId34" o:title=""/>
                </v:shape>
                <o:OLEObject Type="Embed" ProgID="ChemDraw.Document.6.0" ShapeID="对象 135" DrawAspect="Content" ObjectID="_1687018506" r:id="rId35"/>
              </w:object>
            </w:r>
          </w:p>
          <w:p w14:paraId="548F75C6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tanshinone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IIA</w:t>
            </w:r>
          </w:p>
        </w:tc>
        <w:tc>
          <w:tcPr>
            <w:tcW w:w="625" w:type="pct"/>
            <w:noWrap/>
            <w:vAlign w:val="center"/>
          </w:tcPr>
          <w:p w14:paraId="1EA6069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9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8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348" w:type="pct"/>
            <w:noWrap/>
            <w:vAlign w:val="center"/>
          </w:tcPr>
          <w:p w14:paraId="6258C57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94</w:t>
            </w:r>
          </w:p>
        </w:tc>
        <w:tc>
          <w:tcPr>
            <w:tcW w:w="417" w:type="pct"/>
            <w:noWrap/>
            <w:vAlign w:val="center"/>
          </w:tcPr>
          <w:p w14:paraId="029D7AC6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5.64</w:t>
            </w:r>
          </w:p>
        </w:tc>
        <w:tc>
          <w:tcPr>
            <w:tcW w:w="486" w:type="pct"/>
            <w:noWrap/>
            <w:vAlign w:val="center"/>
          </w:tcPr>
          <w:p w14:paraId="6E7BA50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95.0963</w:t>
            </w:r>
          </w:p>
        </w:tc>
        <w:tc>
          <w:tcPr>
            <w:tcW w:w="486" w:type="pct"/>
            <w:noWrap/>
            <w:vAlign w:val="center"/>
          </w:tcPr>
          <w:p w14:paraId="187769C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noWrap/>
            <w:vAlign w:val="center"/>
          </w:tcPr>
          <w:p w14:paraId="38227693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5.51</w:t>
            </w:r>
          </w:p>
        </w:tc>
        <w:tc>
          <w:tcPr>
            <w:tcW w:w="486" w:type="pct"/>
            <w:noWrap/>
            <w:vAlign w:val="center"/>
          </w:tcPr>
          <w:p w14:paraId="1D2BB97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95.0961</w:t>
            </w:r>
          </w:p>
        </w:tc>
        <w:tc>
          <w:tcPr>
            <w:tcW w:w="485" w:type="pct"/>
            <w:noWrap/>
            <w:vAlign w:val="center"/>
          </w:tcPr>
          <w:p w14:paraId="3177292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271872" w:rsidRPr="0046450C" w14:paraId="09F7D937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635C9AE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1784" w:dyaOrig="1723" w14:anchorId="4587A847">
                <v:shape id="对象 136" o:spid="_x0000_i1039" type="#_x0000_t75" style="width:41.95pt;height:41.3pt;mso-position-horizontal-relative:page;mso-position-vertical-relative:page" o:ole="">
                  <v:imagedata r:id="rId36" o:title=""/>
                </v:shape>
                <o:OLEObject Type="Embed" ProgID="ChemDraw.Document.6.0" ShapeID="对象 136" DrawAspect="Content" ObjectID="_1687018507" r:id="rId37"/>
              </w:object>
            </w:r>
          </w:p>
          <w:p w14:paraId="72AF699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ryptotanshinone</w:t>
            </w:r>
            <w:proofErr w:type="spellEnd"/>
          </w:p>
        </w:tc>
        <w:tc>
          <w:tcPr>
            <w:tcW w:w="625" w:type="pct"/>
            <w:noWrap/>
            <w:vAlign w:val="center"/>
          </w:tcPr>
          <w:p w14:paraId="4E73496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9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0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348" w:type="pct"/>
            <w:noWrap/>
            <w:vAlign w:val="center"/>
          </w:tcPr>
          <w:p w14:paraId="37D3FC6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96</w:t>
            </w:r>
          </w:p>
        </w:tc>
        <w:tc>
          <w:tcPr>
            <w:tcW w:w="417" w:type="pct"/>
            <w:noWrap/>
            <w:vAlign w:val="center"/>
          </w:tcPr>
          <w:p w14:paraId="5A873BF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6.69</w:t>
            </w:r>
          </w:p>
        </w:tc>
        <w:tc>
          <w:tcPr>
            <w:tcW w:w="486" w:type="pct"/>
            <w:noWrap/>
            <w:vAlign w:val="center"/>
          </w:tcPr>
          <w:p w14:paraId="1115055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97.1471</w:t>
            </w:r>
          </w:p>
        </w:tc>
        <w:tc>
          <w:tcPr>
            <w:tcW w:w="486" w:type="pct"/>
            <w:noWrap/>
            <w:vAlign w:val="center"/>
          </w:tcPr>
          <w:p w14:paraId="6E7ACFC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noWrap/>
            <w:vAlign w:val="center"/>
          </w:tcPr>
          <w:p w14:paraId="78827BE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6.71</w:t>
            </w:r>
          </w:p>
        </w:tc>
        <w:tc>
          <w:tcPr>
            <w:tcW w:w="486" w:type="pct"/>
            <w:noWrap/>
            <w:vAlign w:val="center"/>
          </w:tcPr>
          <w:p w14:paraId="40D75E8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97.1482</w:t>
            </w:r>
          </w:p>
        </w:tc>
        <w:tc>
          <w:tcPr>
            <w:tcW w:w="485" w:type="pct"/>
            <w:noWrap/>
            <w:vAlign w:val="center"/>
          </w:tcPr>
          <w:p w14:paraId="21530BC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271872" w:rsidRPr="0046450C" w14:paraId="5BA02034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46286754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1784" w:dyaOrig="1754" w14:anchorId="004F754D">
                <v:shape id="对象 137" o:spid="_x0000_i1040" type="#_x0000_t75" style="width:43.85pt;height:42.55pt;mso-position-horizontal-relative:page;mso-position-vertical-relative:page" o:ole="">
                  <v:imagedata r:id="rId38" o:title=""/>
                </v:shape>
                <o:OLEObject Type="Embed" ProgID="ChemDraw.Document.6.0" ShapeID="对象 137" DrawAspect="Content" ObjectID="_1687018508" r:id="rId39"/>
              </w:object>
            </w:r>
          </w:p>
          <w:p w14:paraId="1710CFF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dihydrotanshinone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I</w:t>
            </w:r>
          </w:p>
        </w:tc>
        <w:tc>
          <w:tcPr>
            <w:tcW w:w="625" w:type="pct"/>
            <w:noWrap/>
            <w:vAlign w:val="center"/>
          </w:tcPr>
          <w:p w14:paraId="7B07176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8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4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348" w:type="pct"/>
            <w:noWrap/>
            <w:vAlign w:val="center"/>
          </w:tcPr>
          <w:p w14:paraId="5A1916F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78</w:t>
            </w:r>
          </w:p>
        </w:tc>
        <w:tc>
          <w:tcPr>
            <w:tcW w:w="417" w:type="pct"/>
            <w:noWrap/>
            <w:vAlign w:val="center"/>
          </w:tcPr>
          <w:p w14:paraId="0F91FDA3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7.38</w:t>
            </w:r>
          </w:p>
        </w:tc>
        <w:tc>
          <w:tcPr>
            <w:tcW w:w="486" w:type="pct"/>
            <w:noWrap/>
            <w:vAlign w:val="center"/>
          </w:tcPr>
          <w:p w14:paraId="6EBC00C6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79.1005</w:t>
            </w:r>
          </w:p>
        </w:tc>
        <w:tc>
          <w:tcPr>
            <w:tcW w:w="486" w:type="pct"/>
            <w:noWrap/>
            <w:vAlign w:val="center"/>
          </w:tcPr>
          <w:p w14:paraId="3D768C5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noWrap/>
            <w:vAlign w:val="center"/>
          </w:tcPr>
          <w:p w14:paraId="07F39CF0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7.39</w:t>
            </w:r>
          </w:p>
        </w:tc>
        <w:tc>
          <w:tcPr>
            <w:tcW w:w="486" w:type="pct"/>
            <w:noWrap/>
            <w:vAlign w:val="center"/>
          </w:tcPr>
          <w:p w14:paraId="27D84BC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79.1013</w:t>
            </w:r>
          </w:p>
        </w:tc>
        <w:tc>
          <w:tcPr>
            <w:tcW w:w="485" w:type="pct"/>
            <w:noWrap/>
            <w:vAlign w:val="center"/>
          </w:tcPr>
          <w:p w14:paraId="2FE0BC2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271872" w:rsidRPr="0046450C" w14:paraId="0D680E40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0BF778F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4550" w:dyaOrig="2098" w14:anchorId="0353C5B8">
                <v:shape id="对象 138" o:spid="_x0000_i1041" type="#_x0000_t75" style="width:90.8pt;height:41.95pt;mso-position-horizontal-relative:page;mso-position-vertical-relative:page" o:ole="">
                  <v:imagedata r:id="rId40" o:title=""/>
                </v:shape>
                <o:OLEObject Type="Embed" ProgID="ChemDraw.Document.6.0" ShapeID="对象 138" DrawAspect="Content" ObjectID="_1687018509" r:id="rId41"/>
              </w:object>
            </w:r>
          </w:p>
          <w:p w14:paraId="2FE922F4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tangshenoside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I</w:t>
            </w:r>
          </w:p>
        </w:tc>
        <w:tc>
          <w:tcPr>
            <w:tcW w:w="625" w:type="pct"/>
            <w:noWrap/>
            <w:vAlign w:val="center"/>
          </w:tcPr>
          <w:p w14:paraId="1DEEC874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9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42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8</w:t>
            </w:r>
          </w:p>
        </w:tc>
        <w:tc>
          <w:tcPr>
            <w:tcW w:w="348" w:type="pct"/>
            <w:noWrap/>
            <w:vAlign w:val="center"/>
          </w:tcPr>
          <w:p w14:paraId="6C8CCD80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678</w:t>
            </w:r>
          </w:p>
        </w:tc>
        <w:tc>
          <w:tcPr>
            <w:tcW w:w="417" w:type="pct"/>
            <w:noWrap/>
            <w:vAlign w:val="center"/>
          </w:tcPr>
          <w:p w14:paraId="70B48CA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6.85</w:t>
            </w:r>
          </w:p>
        </w:tc>
        <w:tc>
          <w:tcPr>
            <w:tcW w:w="486" w:type="pct"/>
            <w:noWrap/>
            <w:vAlign w:val="center"/>
          </w:tcPr>
          <w:p w14:paraId="5984C4E6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701.2422 [</w:t>
            </w: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M+Na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]+</w:t>
            </w:r>
          </w:p>
        </w:tc>
        <w:tc>
          <w:tcPr>
            <w:tcW w:w="486" w:type="pct"/>
            <w:noWrap/>
            <w:vAlign w:val="center"/>
          </w:tcPr>
          <w:p w14:paraId="55828A7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677.2306</w:t>
            </w:r>
          </w:p>
        </w:tc>
        <w:tc>
          <w:tcPr>
            <w:tcW w:w="417" w:type="pct"/>
            <w:noWrap/>
            <w:vAlign w:val="center"/>
          </w:tcPr>
          <w:p w14:paraId="0C07BC93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86" w:type="pct"/>
            <w:noWrap/>
            <w:vAlign w:val="center"/>
          </w:tcPr>
          <w:p w14:paraId="1FD9FAB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701.2238 [</w:t>
            </w: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M+Na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]+</w:t>
            </w:r>
          </w:p>
        </w:tc>
        <w:tc>
          <w:tcPr>
            <w:tcW w:w="485" w:type="pct"/>
            <w:noWrap/>
            <w:vAlign w:val="center"/>
          </w:tcPr>
          <w:p w14:paraId="08750C5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677.2307</w:t>
            </w:r>
          </w:p>
        </w:tc>
      </w:tr>
      <w:tr w:rsidR="00271872" w:rsidRPr="0046450C" w14:paraId="689E4680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0CF0299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2521" w:dyaOrig="1950" w14:anchorId="3FD4E6E8">
                <v:shape id="对象 139" o:spid="_x0000_i1042" type="#_x0000_t75" style="width:68.25pt;height:52.6pt;mso-position-horizontal-relative:page;mso-position-vertical-relative:page" o:ole="">
                  <v:imagedata r:id="rId42" o:title=""/>
                </v:shape>
                <o:OLEObject Type="Embed" ProgID="ChemDraw.Document.6.0" ShapeID="对象 139" DrawAspect="Content" ObjectID="_1687018510" r:id="rId43"/>
              </w:object>
            </w:r>
          </w:p>
          <w:p w14:paraId="7479388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tangshenoside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II</w:t>
            </w:r>
          </w:p>
        </w:tc>
        <w:tc>
          <w:tcPr>
            <w:tcW w:w="625" w:type="pct"/>
            <w:noWrap/>
            <w:vAlign w:val="center"/>
          </w:tcPr>
          <w:p w14:paraId="697ACB1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7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4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9</w:t>
            </w:r>
          </w:p>
        </w:tc>
        <w:tc>
          <w:tcPr>
            <w:tcW w:w="348" w:type="pct"/>
            <w:noWrap/>
            <w:vAlign w:val="center"/>
          </w:tcPr>
          <w:p w14:paraId="26CD2936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72</w:t>
            </w:r>
          </w:p>
        </w:tc>
        <w:tc>
          <w:tcPr>
            <w:tcW w:w="417" w:type="pct"/>
            <w:noWrap/>
            <w:vAlign w:val="center"/>
          </w:tcPr>
          <w:p w14:paraId="27B2D4E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7.83</w:t>
            </w:r>
          </w:p>
        </w:tc>
        <w:tc>
          <w:tcPr>
            <w:tcW w:w="486" w:type="pct"/>
            <w:noWrap/>
            <w:vAlign w:val="center"/>
          </w:tcPr>
          <w:p w14:paraId="129DBAE5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86" w:type="pct"/>
            <w:noWrap/>
            <w:vAlign w:val="center"/>
          </w:tcPr>
          <w:p w14:paraId="4817A00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71.0987</w:t>
            </w:r>
          </w:p>
        </w:tc>
        <w:tc>
          <w:tcPr>
            <w:tcW w:w="417" w:type="pct"/>
            <w:noWrap/>
            <w:vAlign w:val="center"/>
          </w:tcPr>
          <w:p w14:paraId="4D633FA0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7.81</w:t>
            </w:r>
          </w:p>
        </w:tc>
        <w:tc>
          <w:tcPr>
            <w:tcW w:w="486" w:type="pct"/>
            <w:noWrap/>
            <w:vAlign w:val="center"/>
          </w:tcPr>
          <w:p w14:paraId="738CCC7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85" w:type="pct"/>
            <w:noWrap/>
            <w:vAlign w:val="center"/>
          </w:tcPr>
          <w:p w14:paraId="7B8CEE4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71.0986</w:t>
            </w:r>
          </w:p>
        </w:tc>
      </w:tr>
      <w:tr w:rsidR="00271872" w:rsidRPr="0046450C" w14:paraId="732585C4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72CDCC03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3389" w:dyaOrig="1574" w14:anchorId="65AB29EF">
                <v:shape id="对象 140" o:spid="_x0000_i1043" type="#_x0000_t75" style="width:87.65pt;height:41.3pt;mso-position-horizontal-relative:page;mso-position-vertical-relative:page" o:ole="">
                  <v:imagedata r:id="rId44" o:title=""/>
                </v:shape>
                <o:OLEObject Type="Embed" ProgID="ChemDraw.Document.6.0" ShapeID="对象 140" DrawAspect="Content" ObjectID="_1687018511" r:id="rId45"/>
              </w:object>
            </w:r>
          </w:p>
          <w:p w14:paraId="5C1877E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kukoamine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B</w:t>
            </w:r>
          </w:p>
        </w:tc>
        <w:tc>
          <w:tcPr>
            <w:tcW w:w="625" w:type="pct"/>
            <w:noWrap/>
            <w:vAlign w:val="center"/>
          </w:tcPr>
          <w:p w14:paraId="31BD2A5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0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8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8</w:t>
            </w:r>
          </w:p>
        </w:tc>
        <w:tc>
          <w:tcPr>
            <w:tcW w:w="348" w:type="pct"/>
            <w:noWrap/>
            <w:vAlign w:val="center"/>
          </w:tcPr>
          <w:p w14:paraId="410E3FB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96</w:t>
            </w:r>
          </w:p>
        </w:tc>
        <w:tc>
          <w:tcPr>
            <w:tcW w:w="417" w:type="pct"/>
            <w:noWrap/>
            <w:vAlign w:val="center"/>
          </w:tcPr>
          <w:p w14:paraId="5AB04AB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5.33</w:t>
            </w:r>
          </w:p>
        </w:tc>
        <w:tc>
          <w:tcPr>
            <w:tcW w:w="486" w:type="pct"/>
            <w:noWrap/>
            <w:vAlign w:val="center"/>
          </w:tcPr>
          <w:p w14:paraId="382E4D0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19.1670 [</w:t>
            </w: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M+Na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]+</w:t>
            </w:r>
          </w:p>
        </w:tc>
        <w:tc>
          <w:tcPr>
            <w:tcW w:w="486" w:type="pct"/>
            <w:noWrap/>
            <w:vAlign w:val="center"/>
          </w:tcPr>
          <w:p w14:paraId="634CFDF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noWrap/>
            <w:vAlign w:val="center"/>
          </w:tcPr>
          <w:p w14:paraId="1BB9094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5.29</w:t>
            </w:r>
          </w:p>
        </w:tc>
        <w:tc>
          <w:tcPr>
            <w:tcW w:w="486" w:type="pct"/>
            <w:noWrap/>
            <w:vAlign w:val="center"/>
          </w:tcPr>
          <w:p w14:paraId="24A613B5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19.1670 [</w:t>
            </w: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M+Na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]+</w:t>
            </w:r>
          </w:p>
        </w:tc>
        <w:tc>
          <w:tcPr>
            <w:tcW w:w="485" w:type="pct"/>
            <w:noWrap/>
            <w:vAlign w:val="center"/>
          </w:tcPr>
          <w:p w14:paraId="124EC69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271872" w:rsidRPr="0046450C" w14:paraId="346FF307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1605A85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2278" w:dyaOrig="1648" w14:anchorId="7274A3AB">
                <v:shape id="对象 141" o:spid="_x0000_i1044" type="#_x0000_t75" style="width:57.6pt;height:41.95pt;mso-position-horizontal-relative:page;mso-position-vertical-relative:page" o:ole="">
                  <v:imagedata r:id="rId46" o:title=""/>
                </v:shape>
                <o:OLEObject Type="Embed" ProgID="ChemDraw.Document.6.0" ShapeID="对象 141" DrawAspect="Content" ObjectID="_1687018512" r:id="rId47"/>
              </w:object>
            </w:r>
          </w:p>
          <w:p w14:paraId="7218A57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thalictrine</w:t>
            </w:r>
            <w:proofErr w:type="spellEnd"/>
          </w:p>
        </w:tc>
        <w:tc>
          <w:tcPr>
            <w:tcW w:w="625" w:type="pct"/>
            <w:noWrap/>
            <w:vAlign w:val="center"/>
          </w:tcPr>
          <w:p w14:paraId="3691B07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0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3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N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348" w:type="pct"/>
            <w:noWrap/>
            <w:vAlign w:val="center"/>
          </w:tcPr>
          <w:p w14:paraId="0E2BDE2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41</w:t>
            </w:r>
          </w:p>
        </w:tc>
        <w:tc>
          <w:tcPr>
            <w:tcW w:w="417" w:type="pct"/>
            <w:noWrap/>
            <w:vAlign w:val="center"/>
          </w:tcPr>
          <w:p w14:paraId="43F69A5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3.37</w:t>
            </w:r>
          </w:p>
        </w:tc>
        <w:tc>
          <w:tcPr>
            <w:tcW w:w="486" w:type="pct"/>
            <w:noWrap/>
            <w:vAlign w:val="center"/>
          </w:tcPr>
          <w:p w14:paraId="668B03F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42.1685</w:t>
            </w:r>
          </w:p>
        </w:tc>
        <w:tc>
          <w:tcPr>
            <w:tcW w:w="486" w:type="pct"/>
            <w:noWrap/>
            <w:vAlign w:val="center"/>
          </w:tcPr>
          <w:p w14:paraId="7E2331A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40.1558</w:t>
            </w:r>
          </w:p>
        </w:tc>
        <w:tc>
          <w:tcPr>
            <w:tcW w:w="417" w:type="pct"/>
            <w:noWrap/>
            <w:vAlign w:val="center"/>
          </w:tcPr>
          <w:p w14:paraId="2735C71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3.90</w:t>
            </w:r>
          </w:p>
        </w:tc>
        <w:tc>
          <w:tcPr>
            <w:tcW w:w="486" w:type="pct"/>
            <w:noWrap/>
            <w:vAlign w:val="center"/>
          </w:tcPr>
          <w:p w14:paraId="55237FF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42.1695 [M]+</w:t>
            </w:r>
          </w:p>
        </w:tc>
        <w:tc>
          <w:tcPr>
            <w:tcW w:w="485" w:type="pct"/>
            <w:noWrap/>
            <w:vAlign w:val="center"/>
          </w:tcPr>
          <w:p w14:paraId="4DF112E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40.1553</w:t>
            </w:r>
          </w:p>
        </w:tc>
      </w:tr>
      <w:tr w:rsidR="00271872" w:rsidRPr="0046450C" w14:paraId="468BEA19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1CB3102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3764" w:dyaOrig="2809" w14:anchorId="7FB7BBE5">
                <v:shape id="对象 142" o:spid="_x0000_i1045" type="#_x0000_t75" style="width:72.65pt;height:54.45pt;mso-position-horizontal-relative:page;mso-position-vertical-relative:page" o:ole="">
                  <v:imagedata r:id="rId48" o:title=""/>
                </v:shape>
                <o:OLEObject Type="Embed" ProgID="ChemDraw.Document.6.0" ShapeID="对象 142" DrawAspect="Content" ObjectID="_1687018513" r:id="rId49"/>
              </w:object>
            </w:r>
          </w:p>
          <w:p w14:paraId="1C7EA14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spinosin</w:t>
            </w:r>
            <w:proofErr w:type="spellEnd"/>
          </w:p>
        </w:tc>
        <w:tc>
          <w:tcPr>
            <w:tcW w:w="625" w:type="pct"/>
            <w:noWrap/>
            <w:vAlign w:val="center"/>
          </w:tcPr>
          <w:p w14:paraId="40FEBC3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8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32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15</w:t>
            </w:r>
          </w:p>
        </w:tc>
        <w:tc>
          <w:tcPr>
            <w:tcW w:w="348" w:type="pct"/>
            <w:noWrap/>
            <w:vAlign w:val="center"/>
          </w:tcPr>
          <w:p w14:paraId="07889C5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608</w:t>
            </w:r>
          </w:p>
        </w:tc>
        <w:tc>
          <w:tcPr>
            <w:tcW w:w="417" w:type="pct"/>
            <w:noWrap/>
            <w:vAlign w:val="center"/>
          </w:tcPr>
          <w:p w14:paraId="1EE2C58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9.28</w:t>
            </w:r>
          </w:p>
        </w:tc>
        <w:tc>
          <w:tcPr>
            <w:tcW w:w="486" w:type="pct"/>
            <w:noWrap/>
            <w:vAlign w:val="center"/>
          </w:tcPr>
          <w:p w14:paraId="7CC13CB6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609.1796</w:t>
            </w:r>
          </w:p>
        </w:tc>
        <w:tc>
          <w:tcPr>
            <w:tcW w:w="486" w:type="pct"/>
            <w:noWrap/>
            <w:vAlign w:val="center"/>
          </w:tcPr>
          <w:p w14:paraId="1C42FC7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607.1667</w:t>
            </w:r>
          </w:p>
        </w:tc>
        <w:tc>
          <w:tcPr>
            <w:tcW w:w="417" w:type="pct"/>
            <w:noWrap/>
            <w:vAlign w:val="center"/>
          </w:tcPr>
          <w:p w14:paraId="50DB4B4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9.25</w:t>
            </w:r>
          </w:p>
        </w:tc>
        <w:tc>
          <w:tcPr>
            <w:tcW w:w="486" w:type="pct"/>
            <w:noWrap/>
            <w:vAlign w:val="center"/>
          </w:tcPr>
          <w:p w14:paraId="07E4910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609.1786</w:t>
            </w:r>
          </w:p>
        </w:tc>
        <w:tc>
          <w:tcPr>
            <w:tcW w:w="485" w:type="pct"/>
            <w:noWrap/>
            <w:vAlign w:val="center"/>
          </w:tcPr>
          <w:p w14:paraId="669D95E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607.1661</w:t>
            </w:r>
          </w:p>
        </w:tc>
      </w:tr>
      <w:tr w:rsidR="00271872" w:rsidRPr="0046450C" w14:paraId="49BDE628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2E97880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1365" w:dyaOrig="824" w14:anchorId="46B04C3B">
                <v:shape id="对象 151" o:spid="_x0000_i1046" type="#_x0000_t75" style="width:51.95pt;height:30.7pt;mso-position-horizontal-relative:page;mso-position-vertical-relative:page" o:ole="">
                  <v:imagedata r:id="rId50" o:title=""/>
                </v:shape>
                <o:OLEObject Type="Embed" ProgID="ChemDraw.Document.6.0" ShapeID="对象 151" DrawAspect="Content" ObjectID="_1687018514" r:id="rId51"/>
              </w:object>
            </w:r>
          </w:p>
          <w:p w14:paraId="064B7EB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nicotinic acid</w:t>
            </w:r>
          </w:p>
        </w:tc>
        <w:tc>
          <w:tcPr>
            <w:tcW w:w="625" w:type="pct"/>
            <w:noWrap/>
            <w:vAlign w:val="center"/>
          </w:tcPr>
          <w:p w14:paraId="194A1575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6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5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N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348" w:type="pct"/>
            <w:noWrap/>
            <w:vAlign w:val="center"/>
          </w:tcPr>
          <w:p w14:paraId="4A25DDD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23</w:t>
            </w:r>
          </w:p>
        </w:tc>
        <w:tc>
          <w:tcPr>
            <w:tcW w:w="417" w:type="pct"/>
            <w:noWrap/>
            <w:vAlign w:val="center"/>
          </w:tcPr>
          <w:p w14:paraId="29BC695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.41</w:t>
            </w:r>
          </w:p>
        </w:tc>
        <w:tc>
          <w:tcPr>
            <w:tcW w:w="486" w:type="pct"/>
            <w:noWrap/>
            <w:vAlign w:val="center"/>
          </w:tcPr>
          <w:p w14:paraId="3C231EA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24.0393</w:t>
            </w:r>
          </w:p>
        </w:tc>
        <w:tc>
          <w:tcPr>
            <w:tcW w:w="486" w:type="pct"/>
            <w:noWrap/>
            <w:vAlign w:val="center"/>
          </w:tcPr>
          <w:p w14:paraId="2A5BCEE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noWrap/>
            <w:vAlign w:val="center"/>
          </w:tcPr>
          <w:p w14:paraId="1F1D2C6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3.36</w:t>
            </w:r>
          </w:p>
        </w:tc>
        <w:tc>
          <w:tcPr>
            <w:tcW w:w="486" w:type="pct"/>
            <w:noWrap/>
            <w:vAlign w:val="center"/>
          </w:tcPr>
          <w:p w14:paraId="3D3DB6B3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24.0391</w:t>
            </w:r>
          </w:p>
        </w:tc>
        <w:tc>
          <w:tcPr>
            <w:tcW w:w="485" w:type="pct"/>
            <w:noWrap/>
            <w:vAlign w:val="center"/>
          </w:tcPr>
          <w:p w14:paraId="0396C2D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271872" w:rsidRPr="0046450C" w14:paraId="421A71C1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72B11C3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2834" w:dyaOrig="2581" w14:anchorId="74696000">
                <v:shape id="对象 152" o:spid="_x0000_i1047" type="#_x0000_t75" style="width:62.6pt;height:57.6pt;mso-position-horizontal-relative:page;mso-position-vertical-relative:page" o:ole="">
                  <v:imagedata r:id="rId52" o:title=""/>
                </v:shape>
                <o:OLEObject Type="Embed" ProgID="ChemDraw.Document.6.0" ShapeID="对象 152" DrawAspect="Content" ObjectID="_1687018515" r:id="rId53"/>
              </w:object>
            </w:r>
          </w:p>
          <w:p w14:paraId="0F953B76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pingpeimine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B</w:t>
            </w:r>
          </w:p>
        </w:tc>
        <w:tc>
          <w:tcPr>
            <w:tcW w:w="625" w:type="pct"/>
            <w:noWrap/>
            <w:vAlign w:val="center"/>
          </w:tcPr>
          <w:p w14:paraId="6B16D58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7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45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N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348" w:type="pct"/>
            <w:noWrap/>
            <w:vAlign w:val="center"/>
          </w:tcPr>
          <w:p w14:paraId="660AE765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79</w:t>
            </w:r>
          </w:p>
        </w:tc>
        <w:tc>
          <w:tcPr>
            <w:tcW w:w="417" w:type="pct"/>
            <w:noWrap/>
            <w:vAlign w:val="center"/>
          </w:tcPr>
          <w:p w14:paraId="4B5C0CF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0.00</w:t>
            </w:r>
          </w:p>
        </w:tc>
        <w:tc>
          <w:tcPr>
            <w:tcW w:w="486" w:type="pct"/>
            <w:noWrap/>
            <w:vAlign w:val="center"/>
          </w:tcPr>
          <w:p w14:paraId="256B5D6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80.3305</w:t>
            </w:r>
          </w:p>
        </w:tc>
        <w:tc>
          <w:tcPr>
            <w:tcW w:w="486" w:type="pct"/>
            <w:noWrap/>
            <w:vAlign w:val="center"/>
          </w:tcPr>
          <w:p w14:paraId="22EB8FF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noWrap/>
            <w:vAlign w:val="center"/>
          </w:tcPr>
          <w:p w14:paraId="41FFA6A4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0.35</w:t>
            </w:r>
          </w:p>
        </w:tc>
        <w:tc>
          <w:tcPr>
            <w:tcW w:w="486" w:type="pct"/>
            <w:noWrap/>
            <w:vAlign w:val="center"/>
          </w:tcPr>
          <w:p w14:paraId="07A8B13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80.3325</w:t>
            </w:r>
          </w:p>
        </w:tc>
        <w:tc>
          <w:tcPr>
            <w:tcW w:w="485" w:type="pct"/>
            <w:noWrap/>
            <w:vAlign w:val="center"/>
          </w:tcPr>
          <w:p w14:paraId="6DA3DB2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271872" w:rsidRPr="0046450C" w14:paraId="23B6A761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69EDD3B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2834" w:dyaOrig="2578" w14:anchorId="0994E7C6">
                <v:shape id="对象 153" o:spid="_x0000_i1048" type="#_x0000_t75" style="width:65.1pt;height:59.5pt;mso-position-horizontal-relative:page;mso-position-vertical-relative:page" o:ole="">
                  <v:imagedata r:id="rId54" o:title=""/>
                </v:shape>
                <o:OLEObject Type="Embed" ProgID="ChemDraw.Document.6.0" ShapeID="对象 153" DrawAspect="Content" ObjectID="_1687018516" r:id="rId55"/>
              </w:object>
            </w:r>
          </w:p>
          <w:p w14:paraId="63E0E9A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pingpeimine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A</w:t>
            </w:r>
          </w:p>
        </w:tc>
        <w:tc>
          <w:tcPr>
            <w:tcW w:w="625" w:type="pct"/>
            <w:noWrap/>
            <w:vAlign w:val="center"/>
          </w:tcPr>
          <w:p w14:paraId="467180E4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7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45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N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348" w:type="pct"/>
            <w:noWrap/>
            <w:vAlign w:val="center"/>
          </w:tcPr>
          <w:p w14:paraId="0B6A8C03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63</w:t>
            </w:r>
          </w:p>
        </w:tc>
        <w:tc>
          <w:tcPr>
            <w:tcW w:w="417" w:type="pct"/>
            <w:noWrap/>
            <w:vAlign w:val="center"/>
          </w:tcPr>
          <w:p w14:paraId="118A191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0.12</w:t>
            </w:r>
          </w:p>
        </w:tc>
        <w:tc>
          <w:tcPr>
            <w:tcW w:w="486" w:type="pct"/>
            <w:noWrap/>
            <w:vAlign w:val="center"/>
          </w:tcPr>
          <w:p w14:paraId="79F27F6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64.3364</w:t>
            </w:r>
          </w:p>
        </w:tc>
        <w:tc>
          <w:tcPr>
            <w:tcW w:w="486" w:type="pct"/>
            <w:noWrap/>
            <w:vAlign w:val="center"/>
          </w:tcPr>
          <w:p w14:paraId="670F1EC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noWrap/>
            <w:vAlign w:val="center"/>
          </w:tcPr>
          <w:p w14:paraId="4A1DDD9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0.50</w:t>
            </w:r>
          </w:p>
        </w:tc>
        <w:tc>
          <w:tcPr>
            <w:tcW w:w="486" w:type="pct"/>
            <w:noWrap/>
            <w:vAlign w:val="center"/>
          </w:tcPr>
          <w:p w14:paraId="76CBB7E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64.3360</w:t>
            </w:r>
          </w:p>
        </w:tc>
        <w:tc>
          <w:tcPr>
            <w:tcW w:w="485" w:type="pct"/>
            <w:noWrap/>
            <w:vAlign w:val="center"/>
          </w:tcPr>
          <w:p w14:paraId="005A4FD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271872" w:rsidRPr="0046450C" w14:paraId="46B6A16C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7FB6E8D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2836" w:dyaOrig="2581" w14:anchorId="308C4F80">
                <v:shape id="对象 154" o:spid="_x0000_i1049" type="#_x0000_t75" style="width:73.9pt;height:65.75pt;mso-position-horizontal-relative:page;mso-position-vertical-relative:page" o:ole="">
                  <v:imagedata r:id="rId56" o:title=""/>
                </v:shape>
                <o:OLEObject Type="Embed" ProgID="ChemDraw.Document.6.0" ShapeID="对象 154" DrawAspect="Content" ObjectID="_1687018517" r:id="rId57"/>
              </w:object>
            </w:r>
          </w:p>
          <w:p w14:paraId="270FD04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pingpeimine</w:t>
            </w:r>
            <w:proofErr w:type="spellEnd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C</w:t>
            </w:r>
          </w:p>
        </w:tc>
        <w:tc>
          <w:tcPr>
            <w:tcW w:w="625" w:type="pct"/>
            <w:noWrap/>
            <w:vAlign w:val="center"/>
          </w:tcPr>
          <w:p w14:paraId="24B53E88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7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43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N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348" w:type="pct"/>
            <w:noWrap/>
            <w:vAlign w:val="center"/>
          </w:tcPr>
          <w:p w14:paraId="582CB6F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77</w:t>
            </w:r>
          </w:p>
        </w:tc>
        <w:tc>
          <w:tcPr>
            <w:tcW w:w="417" w:type="pct"/>
            <w:noWrap/>
            <w:vAlign w:val="center"/>
          </w:tcPr>
          <w:p w14:paraId="4674914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1.23</w:t>
            </w:r>
          </w:p>
        </w:tc>
        <w:tc>
          <w:tcPr>
            <w:tcW w:w="486" w:type="pct"/>
            <w:noWrap/>
            <w:vAlign w:val="center"/>
          </w:tcPr>
          <w:p w14:paraId="00F61F5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78.3146</w:t>
            </w:r>
          </w:p>
        </w:tc>
        <w:tc>
          <w:tcPr>
            <w:tcW w:w="486" w:type="pct"/>
            <w:noWrap/>
            <w:vAlign w:val="center"/>
          </w:tcPr>
          <w:p w14:paraId="7D1C4E0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noWrap/>
            <w:vAlign w:val="center"/>
          </w:tcPr>
          <w:p w14:paraId="41EB2A95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1.60</w:t>
            </w:r>
          </w:p>
        </w:tc>
        <w:tc>
          <w:tcPr>
            <w:tcW w:w="486" w:type="pct"/>
            <w:noWrap/>
            <w:vAlign w:val="center"/>
          </w:tcPr>
          <w:p w14:paraId="75CD5DA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78.3142</w:t>
            </w:r>
          </w:p>
        </w:tc>
        <w:tc>
          <w:tcPr>
            <w:tcW w:w="485" w:type="pct"/>
            <w:noWrap/>
            <w:vAlign w:val="center"/>
          </w:tcPr>
          <w:p w14:paraId="628FEE5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271872" w:rsidRPr="0046450C" w14:paraId="72AEC3BF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3B590DE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3479" w:dyaOrig="1993" w14:anchorId="11D2C0A9">
                <v:shape id="对象 155" o:spid="_x0000_i1050" type="#_x0000_t75" style="width:80.15pt;height:45.7pt;mso-position-horizontal-relative:page;mso-position-vertical-relative:page" o:ole="">
                  <v:imagedata r:id="rId58" o:title=""/>
                </v:shape>
                <o:OLEObject Type="Embed" ProgID="ChemDraw.Document.6.0" ShapeID="对象 155" DrawAspect="Content" ObjectID="_1687018518" r:id="rId59"/>
              </w:object>
            </w:r>
          </w:p>
          <w:p w14:paraId="627798D5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peimisine</w:t>
            </w:r>
            <w:proofErr w:type="spellEnd"/>
          </w:p>
        </w:tc>
        <w:tc>
          <w:tcPr>
            <w:tcW w:w="625" w:type="pct"/>
            <w:noWrap/>
            <w:vAlign w:val="center"/>
          </w:tcPr>
          <w:p w14:paraId="212F0084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7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41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N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348" w:type="pct"/>
            <w:noWrap/>
            <w:vAlign w:val="center"/>
          </w:tcPr>
          <w:p w14:paraId="23339954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27</w:t>
            </w:r>
          </w:p>
        </w:tc>
        <w:tc>
          <w:tcPr>
            <w:tcW w:w="417" w:type="pct"/>
            <w:noWrap/>
            <w:vAlign w:val="center"/>
          </w:tcPr>
          <w:p w14:paraId="0D8DE909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9.51</w:t>
            </w:r>
          </w:p>
        </w:tc>
        <w:tc>
          <w:tcPr>
            <w:tcW w:w="486" w:type="pct"/>
            <w:noWrap/>
            <w:vAlign w:val="center"/>
          </w:tcPr>
          <w:p w14:paraId="1831B69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28.3145</w:t>
            </w:r>
          </w:p>
        </w:tc>
        <w:tc>
          <w:tcPr>
            <w:tcW w:w="486" w:type="pct"/>
            <w:noWrap/>
            <w:vAlign w:val="center"/>
          </w:tcPr>
          <w:p w14:paraId="463795A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noWrap/>
            <w:vAlign w:val="center"/>
          </w:tcPr>
          <w:p w14:paraId="5D7501BB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19.97</w:t>
            </w:r>
          </w:p>
        </w:tc>
        <w:tc>
          <w:tcPr>
            <w:tcW w:w="486" w:type="pct"/>
            <w:noWrap/>
            <w:vAlign w:val="center"/>
          </w:tcPr>
          <w:p w14:paraId="6CD0498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28.3160</w:t>
            </w:r>
          </w:p>
        </w:tc>
        <w:tc>
          <w:tcPr>
            <w:tcW w:w="485" w:type="pct"/>
            <w:noWrap/>
            <w:vAlign w:val="center"/>
          </w:tcPr>
          <w:p w14:paraId="0DA0F39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271872" w:rsidRPr="0046450C" w14:paraId="0F6EF317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31589B3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2836" w:dyaOrig="2581" w14:anchorId="5D35E118">
                <v:shape id="对象 156" o:spid="_x0000_i1051" type="#_x0000_t75" style="width:73.9pt;height:67pt;mso-position-horizontal-relative:page;mso-position-vertical-relative:page" o:ole="">
                  <v:imagedata r:id="rId60" o:title=""/>
                </v:shape>
                <o:OLEObject Type="Embed" ProgID="ChemDraw.Document.6.0" ShapeID="对象 156" DrawAspect="Content" ObjectID="_1687018519" r:id="rId61"/>
              </w:object>
            </w:r>
          </w:p>
          <w:p w14:paraId="2F47CE26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peimine</w:t>
            </w:r>
            <w:proofErr w:type="spellEnd"/>
          </w:p>
        </w:tc>
        <w:tc>
          <w:tcPr>
            <w:tcW w:w="625" w:type="pct"/>
            <w:noWrap/>
            <w:vAlign w:val="center"/>
          </w:tcPr>
          <w:p w14:paraId="70BC459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7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45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N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348" w:type="pct"/>
            <w:noWrap/>
            <w:vAlign w:val="center"/>
          </w:tcPr>
          <w:p w14:paraId="01C7B8FC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31</w:t>
            </w:r>
          </w:p>
        </w:tc>
        <w:tc>
          <w:tcPr>
            <w:tcW w:w="417" w:type="pct"/>
            <w:noWrap/>
            <w:vAlign w:val="center"/>
          </w:tcPr>
          <w:p w14:paraId="66105551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0.26</w:t>
            </w:r>
          </w:p>
        </w:tc>
        <w:tc>
          <w:tcPr>
            <w:tcW w:w="486" w:type="pct"/>
            <w:noWrap/>
            <w:vAlign w:val="center"/>
          </w:tcPr>
          <w:p w14:paraId="1BA5DFF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32.3454</w:t>
            </w:r>
          </w:p>
        </w:tc>
        <w:tc>
          <w:tcPr>
            <w:tcW w:w="486" w:type="pct"/>
            <w:noWrap/>
            <w:vAlign w:val="center"/>
          </w:tcPr>
          <w:p w14:paraId="458EDC6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noWrap/>
            <w:vAlign w:val="center"/>
          </w:tcPr>
          <w:p w14:paraId="14AA400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0.74</w:t>
            </w:r>
          </w:p>
        </w:tc>
        <w:tc>
          <w:tcPr>
            <w:tcW w:w="486" w:type="pct"/>
            <w:noWrap/>
            <w:vAlign w:val="center"/>
          </w:tcPr>
          <w:p w14:paraId="6267E406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32.3470</w:t>
            </w:r>
          </w:p>
        </w:tc>
        <w:tc>
          <w:tcPr>
            <w:tcW w:w="485" w:type="pct"/>
            <w:noWrap/>
            <w:vAlign w:val="center"/>
          </w:tcPr>
          <w:p w14:paraId="46A3A7F3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271872" w:rsidRPr="0046450C" w14:paraId="5D7AA712" w14:textId="77777777" w:rsidTr="00271872">
        <w:trPr>
          <w:trHeight w:val="300"/>
        </w:trPr>
        <w:tc>
          <w:tcPr>
            <w:tcW w:w="1250" w:type="pct"/>
            <w:noWrap/>
            <w:vAlign w:val="center"/>
          </w:tcPr>
          <w:p w14:paraId="2C6D5DA3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sz w:val="18"/>
                <w:szCs w:val="18"/>
              </w:rPr>
              <w:object w:dxaOrig="2834" w:dyaOrig="2582" w14:anchorId="77093D6B">
                <v:shape id="对象 157" o:spid="_x0000_i1052" type="#_x0000_t75" style="width:74.5pt;height:67.6pt;mso-position-horizontal-relative:page;mso-position-vertical-relative:page" o:ole="">
                  <v:imagedata r:id="rId62" o:title=""/>
                </v:shape>
                <o:OLEObject Type="Embed" ProgID="ChemDraw.Document.6.0" ShapeID="对象 157" DrawAspect="Content" ObjectID="_1687018520" r:id="rId63"/>
              </w:object>
            </w:r>
          </w:p>
          <w:p w14:paraId="7AADF1E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spellStart"/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peiminine</w:t>
            </w:r>
            <w:proofErr w:type="spellEnd"/>
          </w:p>
        </w:tc>
        <w:tc>
          <w:tcPr>
            <w:tcW w:w="625" w:type="pct"/>
            <w:noWrap/>
            <w:vAlign w:val="center"/>
          </w:tcPr>
          <w:p w14:paraId="7E272EB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C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7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H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43</w:t>
            </w: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NO</w:t>
            </w:r>
            <w:r w:rsidRPr="00271872"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348" w:type="pct"/>
            <w:noWrap/>
            <w:vAlign w:val="center"/>
          </w:tcPr>
          <w:p w14:paraId="403935D2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29</w:t>
            </w:r>
          </w:p>
        </w:tc>
        <w:tc>
          <w:tcPr>
            <w:tcW w:w="417" w:type="pct"/>
            <w:noWrap/>
            <w:vAlign w:val="center"/>
          </w:tcPr>
          <w:p w14:paraId="6DD28A6F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1.31</w:t>
            </w:r>
          </w:p>
        </w:tc>
        <w:tc>
          <w:tcPr>
            <w:tcW w:w="486" w:type="pct"/>
            <w:noWrap/>
            <w:vAlign w:val="center"/>
          </w:tcPr>
          <w:p w14:paraId="4115B9AA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30.3293</w:t>
            </w:r>
          </w:p>
        </w:tc>
        <w:tc>
          <w:tcPr>
            <w:tcW w:w="486" w:type="pct"/>
            <w:noWrap/>
            <w:vAlign w:val="center"/>
          </w:tcPr>
          <w:p w14:paraId="7980739D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417" w:type="pct"/>
            <w:noWrap/>
            <w:vAlign w:val="center"/>
          </w:tcPr>
          <w:p w14:paraId="4FE04B77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21.83</w:t>
            </w:r>
          </w:p>
        </w:tc>
        <w:tc>
          <w:tcPr>
            <w:tcW w:w="486" w:type="pct"/>
            <w:noWrap/>
            <w:vAlign w:val="center"/>
          </w:tcPr>
          <w:p w14:paraId="6ABBF0C4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6450C">
              <w:rPr>
                <w:rFonts w:ascii="Times New Roman" w:hAnsi="Times New Roman" w:cs="Times New Roman"/>
                <w:kern w:val="0"/>
                <w:sz w:val="18"/>
                <w:szCs w:val="18"/>
              </w:rPr>
              <w:t>430.3306</w:t>
            </w:r>
          </w:p>
        </w:tc>
        <w:tc>
          <w:tcPr>
            <w:tcW w:w="485" w:type="pct"/>
            <w:noWrap/>
            <w:vAlign w:val="center"/>
          </w:tcPr>
          <w:p w14:paraId="4710758E" w14:textId="77777777" w:rsidR="0046450C" w:rsidRPr="0046450C" w:rsidRDefault="0046450C" w:rsidP="000D07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</w:tbl>
    <w:p w14:paraId="2539A446" w14:textId="2AA2E8BB" w:rsidR="00FC066E" w:rsidRPr="00787C3A" w:rsidRDefault="00AF7229" w:rsidP="00787C3A">
      <w:pPr>
        <w:rPr>
          <w:rFonts w:ascii="Times New Roman" w:hAnsi="Times New Roman" w:cs="Times New Roman" w:hint="eastAsia"/>
          <w:sz w:val="18"/>
          <w:szCs w:val="18"/>
        </w:rPr>
      </w:pPr>
      <w:r w:rsidRPr="0046450C">
        <w:rPr>
          <w:rFonts w:ascii="Times New Roman" w:hAnsi="Times New Roman" w:cs="Times New Roman"/>
          <w:sz w:val="18"/>
          <w:szCs w:val="18"/>
        </w:rPr>
        <w:t>* [M+</w:t>
      </w:r>
      <w:proofErr w:type="gramStart"/>
      <w:r w:rsidRPr="0046450C">
        <w:rPr>
          <w:rFonts w:ascii="Times New Roman" w:hAnsi="Times New Roman" w:cs="Times New Roman"/>
          <w:sz w:val="18"/>
          <w:szCs w:val="18"/>
        </w:rPr>
        <w:t>H]</w:t>
      </w:r>
      <w:r w:rsidRPr="0046450C">
        <w:rPr>
          <w:rFonts w:ascii="Times New Roman" w:hAnsi="Times New Roman" w:cs="Times New Roman"/>
          <w:sz w:val="18"/>
          <w:szCs w:val="18"/>
          <w:vertAlign w:val="superscript"/>
        </w:rPr>
        <w:t>+</w:t>
      </w:r>
      <w:proofErr w:type="gramEnd"/>
      <w:r w:rsidRPr="0046450C">
        <w:rPr>
          <w:rFonts w:ascii="Times New Roman" w:hAnsi="Times New Roman" w:cs="Times New Roman"/>
          <w:sz w:val="18"/>
          <w:szCs w:val="18"/>
        </w:rPr>
        <w:t xml:space="preserve">, if it is not specified. </w:t>
      </w:r>
      <w:bookmarkStart w:id="4" w:name="_GoBack"/>
      <w:bookmarkEnd w:id="0"/>
      <w:bookmarkEnd w:id="1"/>
      <w:bookmarkEnd w:id="2"/>
      <w:bookmarkEnd w:id="3"/>
      <w:bookmarkEnd w:id="4"/>
    </w:p>
    <w:sectPr w:rsidR="00FC066E" w:rsidRPr="00787C3A" w:rsidSect="002B4416">
      <w:footerReference w:type="default" r:id="rId64"/>
      <w:pgSz w:w="11906" w:h="16838"/>
      <w:pgMar w:top="1134" w:right="851" w:bottom="1134" w:left="851" w:header="851" w:footer="992" w:gutter="0"/>
      <w:cols w:space="425"/>
      <w:docGrid w:type="lines" w:linePitch="312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411977" w16cex:dateUtc="2020-10-26T14:46:00Z"/>
  <w16cex:commentExtensible w16cex:durableId="23427EF9" w16cex:dateUtc="2020-10-27T16:11:00Z"/>
  <w16cex:commentExtensible w16cex:durableId="234283EA" w16cex:dateUtc="2020-10-27T16:32:00Z"/>
  <w16cex:commentExtensible w16cex:durableId="23428538" w16cex:dateUtc="2020-10-27T16:3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5B901859" w16cid:durableId="23411977"/>
  <w16cid:commentId w16cid:paraId="5225A04A" w16cid:durableId="23427EF9"/>
  <w16cid:commentId w16cid:paraId="16DD2C8C" w16cid:durableId="234283EA"/>
  <w16cid:commentId w16cid:paraId="24CE5F6C" w16cid:durableId="23428538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8D497B2" w14:textId="77777777" w:rsidR="00F8058C" w:rsidRDefault="00F8058C" w:rsidP="002C51C7">
      <w:r>
        <w:separator/>
      </w:r>
    </w:p>
  </w:endnote>
  <w:endnote w:type="continuationSeparator" w:id="0">
    <w:p w14:paraId="330D14CB" w14:textId="77777777" w:rsidR="00F8058C" w:rsidRDefault="00F8058C" w:rsidP="002C51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59327024"/>
      <w:docPartObj>
        <w:docPartGallery w:val="Page Numbers (Bottom of Page)"/>
        <w:docPartUnique/>
      </w:docPartObj>
    </w:sdtPr>
    <w:sdtEndPr>
      <w:rPr>
        <w:rFonts w:ascii="Times New Roman" w:eastAsia="宋体" w:hAnsi="Times New Roman" w:cs="Times New Roman"/>
      </w:rPr>
    </w:sdtEndPr>
    <w:sdtContent>
      <w:p w14:paraId="68DE3FC0" w14:textId="1D25785B" w:rsidR="000D07CA" w:rsidRPr="003D4069" w:rsidRDefault="000D07CA" w:rsidP="002C51C7">
        <w:pPr>
          <w:pStyle w:val="a5"/>
          <w:ind w:right="360"/>
          <w:jc w:val="center"/>
          <w:rPr>
            <w:rFonts w:ascii="Times New Roman" w:eastAsia="宋体" w:hAnsi="Times New Roman" w:cs="Times New Roman"/>
          </w:rPr>
        </w:pPr>
        <w:r w:rsidRPr="003D4069">
          <w:rPr>
            <w:rFonts w:ascii="Times New Roman" w:eastAsia="宋体" w:hAnsi="Times New Roman" w:cs="Times New Roman"/>
          </w:rPr>
          <w:fldChar w:fldCharType="begin"/>
        </w:r>
        <w:r w:rsidRPr="003D4069">
          <w:rPr>
            <w:rFonts w:ascii="Times New Roman" w:eastAsia="宋体" w:hAnsi="Times New Roman" w:cs="Times New Roman"/>
          </w:rPr>
          <w:instrText>PAGE   \* MERGEFORMAT</w:instrText>
        </w:r>
        <w:r w:rsidRPr="003D4069">
          <w:rPr>
            <w:rFonts w:ascii="Times New Roman" w:eastAsia="宋体" w:hAnsi="Times New Roman" w:cs="Times New Roman"/>
          </w:rPr>
          <w:fldChar w:fldCharType="separate"/>
        </w:r>
        <w:r w:rsidR="00787C3A">
          <w:rPr>
            <w:rFonts w:ascii="Times New Roman" w:eastAsia="宋体" w:hAnsi="Times New Roman" w:cs="Times New Roman"/>
            <w:noProof/>
          </w:rPr>
          <w:t>3</w:t>
        </w:r>
        <w:r w:rsidRPr="003D4069">
          <w:rPr>
            <w:rFonts w:ascii="Times New Roman" w:eastAsia="宋体" w:hAnsi="Times New Roman" w:cs="Times New Roman"/>
          </w:rPr>
          <w:fldChar w:fldCharType="end"/>
        </w:r>
      </w:p>
    </w:sdtContent>
  </w:sdt>
  <w:p w14:paraId="31409A0B" w14:textId="77777777" w:rsidR="000D07CA" w:rsidRDefault="000D07CA" w:rsidP="002C51C7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C10A521" w14:textId="77777777" w:rsidR="00F8058C" w:rsidRDefault="00F8058C" w:rsidP="002C51C7">
      <w:r>
        <w:separator/>
      </w:r>
    </w:p>
  </w:footnote>
  <w:footnote w:type="continuationSeparator" w:id="0">
    <w:p w14:paraId="548ACD09" w14:textId="77777777" w:rsidR="00F8058C" w:rsidRDefault="00F8058C" w:rsidP="002C51C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717D1"/>
    <w:multiLevelType w:val="multilevel"/>
    <w:tmpl w:val="00B717D1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9A520AC"/>
    <w:multiLevelType w:val="hybridMultilevel"/>
    <w:tmpl w:val="1EBEBD4C"/>
    <w:lvl w:ilvl="0" w:tplc="55285674">
      <w:start w:val="1"/>
      <w:numFmt w:val="decimal"/>
      <w:lvlText w:val="%1."/>
      <w:lvlJc w:val="left"/>
      <w:pPr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2" w15:restartNumberingAfterBreak="0">
    <w:nsid w:val="0FBE2442"/>
    <w:multiLevelType w:val="hybridMultilevel"/>
    <w:tmpl w:val="CED2F94E"/>
    <w:lvl w:ilvl="0" w:tplc="FD44DB2C">
      <w:start w:val="1"/>
      <w:numFmt w:val="japaneseCounting"/>
      <w:lvlText w:val="第%1章"/>
      <w:lvlJc w:val="left"/>
      <w:pPr>
        <w:ind w:left="3780" w:hanging="12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360" w:hanging="420"/>
      </w:pPr>
    </w:lvl>
    <w:lvl w:ilvl="2" w:tplc="0409001B" w:tentative="1">
      <w:start w:val="1"/>
      <w:numFmt w:val="lowerRoman"/>
      <w:lvlText w:val="%3."/>
      <w:lvlJc w:val="right"/>
      <w:pPr>
        <w:ind w:left="3780" w:hanging="420"/>
      </w:pPr>
    </w:lvl>
    <w:lvl w:ilvl="3" w:tplc="0409000F" w:tentative="1">
      <w:start w:val="1"/>
      <w:numFmt w:val="decimal"/>
      <w:lvlText w:val="%4."/>
      <w:lvlJc w:val="left"/>
      <w:pPr>
        <w:ind w:left="4200" w:hanging="420"/>
      </w:pPr>
    </w:lvl>
    <w:lvl w:ilvl="4" w:tplc="04090019" w:tentative="1">
      <w:start w:val="1"/>
      <w:numFmt w:val="lowerLetter"/>
      <w:lvlText w:val="%5)"/>
      <w:lvlJc w:val="left"/>
      <w:pPr>
        <w:ind w:left="4620" w:hanging="420"/>
      </w:pPr>
    </w:lvl>
    <w:lvl w:ilvl="5" w:tplc="0409001B" w:tentative="1">
      <w:start w:val="1"/>
      <w:numFmt w:val="lowerRoman"/>
      <w:lvlText w:val="%6."/>
      <w:lvlJc w:val="right"/>
      <w:pPr>
        <w:ind w:left="5040" w:hanging="420"/>
      </w:pPr>
    </w:lvl>
    <w:lvl w:ilvl="6" w:tplc="0409000F" w:tentative="1">
      <w:start w:val="1"/>
      <w:numFmt w:val="decimal"/>
      <w:lvlText w:val="%7."/>
      <w:lvlJc w:val="left"/>
      <w:pPr>
        <w:ind w:left="5460" w:hanging="420"/>
      </w:pPr>
    </w:lvl>
    <w:lvl w:ilvl="7" w:tplc="04090019" w:tentative="1">
      <w:start w:val="1"/>
      <w:numFmt w:val="lowerLetter"/>
      <w:lvlText w:val="%8)"/>
      <w:lvlJc w:val="left"/>
      <w:pPr>
        <w:ind w:left="5880" w:hanging="420"/>
      </w:pPr>
    </w:lvl>
    <w:lvl w:ilvl="8" w:tplc="0409001B" w:tentative="1">
      <w:start w:val="1"/>
      <w:numFmt w:val="lowerRoman"/>
      <w:lvlText w:val="%9."/>
      <w:lvlJc w:val="right"/>
      <w:pPr>
        <w:ind w:left="6300" w:hanging="420"/>
      </w:pPr>
    </w:lvl>
  </w:abstractNum>
  <w:abstractNum w:abstractNumId="3" w15:restartNumberingAfterBreak="0">
    <w:nsid w:val="133344F9"/>
    <w:multiLevelType w:val="hybridMultilevel"/>
    <w:tmpl w:val="4628E7A4"/>
    <w:lvl w:ilvl="0" w:tplc="66DC65AE">
      <w:start w:val="1"/>
      <w:numFmt w:val="decimal"/>
      <w:lvlText w:val="%1."/>
      <w:lvlJc w:val="left"/>
      <w:pPr>
        <w:ind w:left="360" w:hanging="360"/>
      </w:pPr>
      <w:rPr>
        <w:rFonts w:eastAsiaTheme="minorEastAsia" w:hAnsi="宋体" w:cs="宋体" w:hint="default"/>
        <w:b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43C4DA9"/>
    <w:multiLevelType w:val="hybridMultilevel"/>
    <w:tmpl w:val="90B4E574"/>
    <w:lvl w:ilvl="0" w:tplc="AB02F06A">
      <w:start w:val="1"/>
      <w:numFmt w:val="upperLetter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FDA7B48"/>
    <w:multiLevelType w:val="hybridMultilevel"/>
    <w:tmpl w:val="C7186224"/>
    <w:lvl w:ilvl="0" w:tplc="4A10D6FA">
      <w:start w:val="1"/>
      <w:numFmt w:val="decimal"/>
      <w:lvlText w:val="%1、"/>
      <w:lvlJc w:val="left"/>
      <w:pPr>
        <w:ind w:left="8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34124D4F"/>
    <w:multiLevelType w:val="hybridMultilevel"/>
    <w:tmpl w:val="B8BC8A6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3BB05500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422F3BCF"/>
    <w:multiLevelType w:val="hybridMultilevel"/>
    <w:tmpl w:val="3D2413B6"/>
    <w:lvl w:ilvl="0" w:tplc="D304F94A">
      <w:start w:val="1"/>
      <w:numFmt w:val="decimal"/>
      <w:lvlText w:val="%1."/>
      <w:lvlJc w:val="left"/>
      <w:pPr>
        <w:ind w:left="720" w:hanging="24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570C2D2D"/>
    <w:multiLevelType w:val="hybridMultilevel"/>
    <w:tmpl w:val="7BCCDC5A"/>
    <w:lvl w:ilvl="0" w:tplc="96DE5432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9" w15:restartNumberingAfterBreak="0">
    <w:nsid w:val="59474875"/>
    <w:multiLevelType w:val="hybridMultilevel"/>
    <w:tmpl w:val="97EEF74E"/>
    <w:lvl w:ilvl="0" w:tplc="0364584A">
      <w:start w:val="2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5D7A5AC0"/>
    <w:multiLevelType w:val="hybridMultilevel"/>
    <w:tmpl w:val="CEB48988"/>
    <w:lvl w:ilvl="0" w:tplc="4690611C">
      <w:start w:val="1"/>
      <w:numFmt w:val="decimal"/>
      <w:lvlText w:val="%1."/>
      <w:lvlJc w:val="left"/>
      <w:pPr>
        <w:ind w:left="360" w:hanging="360"/>
      </w:pPr>
      <w:rPr>
        <w:rFonts w:eastAsiaTheme="minorEastAsia" w:hAnsi="宋体" w:cs="宋体" w:hint="default"/>
        <w:b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12B78F1"/>
    <w:multiLevelType w:val="hybridMultilevel"/>
    <w:tmpl w:val="2702EA18"/>
    <w:lvl w:ilvl="0" w:tplc="B9C41B06">
      <w:start w:val="1"/>
      <w:numFmt w:val="decimal"/>
      <w:lvlText w:val="%1."/>
      <w:lvlJc w:val="left"/>
      <w:pPr>
        <w:ind w:left="360" w:hanging="360"/>
      </w:pPr>
      <w:rPr>
        <w:rFonts w:eastAsiaTheme="minorEastAsia" w:hAnsi="宋体" w:cs="宋体" w:hint="default"/>
        <w:b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1996D92"/>
    <w:multiLevelType w:val="hybridMultilevel"/>
    <w:tmpl w:val="28CA198E"/>
    <w:lvl w:ilvl="0" w:tplc="2CB443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2564B80"/>
    <w:multiLevelType w:val="multilevel"/>
    <w:tmpl w:val="74B0E43A"/>
    <w:lvl w:ilvl="0">
      <w:start w:val="2"/>
      <w:numFmt w:val="decimal"/>
      <w:lvlText w:val="%1"/>
      <w:lvlJc w:val="left"/>
      <w:pPr>
        <w:ind w:left="384" w:hanging="384"/>
      </w:pPr>
      <w:rPr>
        <w:rFonts w:hint="default"/>
      </w:rPr>
    </w:lvl>
    <w:lvl w:ilvl="1">
      <w:start w:val="14"/>
      <w:numFmt w:val="decimal"/>
      <w:lvlText w:val="%1.%2"/>
      <w:lvlJc w:val="left"/>
      <w:pPr>
        <w:ind w:left="384" w:hanging="38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4" w15:restartNumberingAfterBreak="0">
    <w:nsid w:val="6F6C4CF1"/>
    <w:multiLevelType w:val="hybridMultilevel"/>
    <w:tmpl w:val="B292FEB2"/>
    <w:lvl w:ilvl="0" w:tplc="16BEBAA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753F55E7"/>
    <w:multiLevelType w:val="multilevel"/>
    <w:tmpl w:val="753F55E7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>
    <w:abstractNumId w:val="6"/>
  </w:num>
  <w:num w:numId="2">
    <w:abstractNumId w:val="9"/>
  </w:num>
  <w:num w:numId="3">
    <w:abstractNumId w:val="5"/>
  </w:num>
  <w:num w:numId="4">
    <w:abstractNumId w:val="13"/>
  </w:num>
  <w:num w:numId="5">
    <w:abstractNumId w:val="2"/>
  </w:num>
  <w:num w:numId="6">
    <w:abstractNumId w:val="7"/>
  </w:num>
  <w:num w:numId="7">
    <w:abstractNumId w:val="14"/>
  </w:num>
  <w:num w:numId="8">
    <w:abstractNumId w:val="8"/>
  </w:num>
  <w:num w:numId="9">
    <w:abstractNumId w:val="1"/>
  </w:num>
  <w:num w:numId="10">
    <w:abstractNumId w:val="12"/>
  </w:num>
  <w:num w:numId="11">
    <w:abstractNumId w:val="11"/>
  </w:num>
  <w:num w:numId="12">
    <w:abstractNumId w:val="10"/>
  </w:num>
  <w:num w:numId="13">
    <w:abstractNumId w:val="3"/>
  </w:num>
  <w:num w:numId="1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</w:num>
  <w:num w:numId="16">
    <w:abstractNumId w:val="15"/>
  </w:num>
  <w:num w:numId="17">
    <w:abstractNumId w:val="4"/>
  </w:num>
  <w:num w:numId="1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hideSpellingErrors/>
  <w:hideGrammatical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Ethnopharmacology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fzr2w999cwzs9sedav7vvddg0a0sz9d5sfre&quot;&gt;我的EndNote库&lt;record-ids&gt;&lt;item&gt;3&lt;/item&gt;&lt;item&gt;4&lt;/item&gt;&lt;item&gt;5&lt;/item&gt;&lt;item&gt;6&lt;/item&gt;&lt;item&gt;7&lt;/item&gt;&lt;item&gt;10&lt;/item&gt;&lt;item&gt;13&lt;/item&gt;&lt;item&gt;16&lt;/item&gt;&lt;item&gt;20&lt;/item&gt;&lt;item&gt;21&lt;/item&gt;&lt;item&gt;22&lt;/item&gt;&lt;item&gt;23&lt;/item&gt;&lt;item&gt;26&lt;/item&gt;&lt;item&gt;27&lt;/item&gt;&lt;item&gt;29&lt;/item&gt;&lt;item&gt;34&lt;/item&gt;&lt;item&gt;35&lt;/item&gt;&lt;item&gt;36&lt;/item&gt;&lt;item&gt;40&lt;/item&gt;&lt;item&gt;41&lt;/item&gt;&lt;item&gt;43&lt;/item&gt;&lt;item&gt;45&lt;/item&gt;&lt;item&gt;48&lt;/item&gt;&lt;item&gt;93&lt;/item&gt;&lt;item&gt;113&lt;/item&gt;&lt;item&gt;114&lt;/item&gt;&lt;item&gt;136&lt;/item&gt;&lt;item&gt;138&lt;/item&gt;&lt;item&gt;139&lt;/item&gt;&lt;item&gt;155&lt;/item&gt;&lt;item&gt;250&lt;/item&gt;&lt;item&gt;251&lt;/item&gt;&lt;item&gt;252&lt;/item&gt;&lt;item&gt;253&lt;/item&gt;&lt;item&gt;254&lt;/item&gt;&lt;item&gt;256&lt;/item&gt;&lt;item&gt;258&lt;/item&gt;&lt;item&gt;259&lt;/item&gt;&lt;item&gt;260&lt;/item&gt;&lt;/record-ids&gt;&lt;/item&gt;&lt;/Libraries&gt;"/>
  </w:docVars>
  <w:rsids>
    <w:rsidRoot w:val="00FA3834"/>
    <w:rsid w:val="00001DC4"/>
    <w:rsid w:val="00001E7F"/>
    <w:rsid w:val="000026DF"/>
    <w:rsid w:val="000035D7"/>
    <w:rsid w:val="00003F16"/>
    <w:rsid w:val="000049A6"/>
    <w:rsid w:val="0001052C"/>
    <w:rsid w:val="00011522"/>
    <w:rsid w:val="000145EC"/>
    <w:rsid w:val="0001668E"/>
    <w:rsid w:val="00017EB2"/>
    <w:rsid w:val="00021A1E"/>
    <w:rsid w:val="00021F95"/>
    <w:rsid w:val="000249AF"/>
    <w:rsid w:val="00025895"/>
    <w:rsid w:val="00026BE5"/>
    <w:rsid w:val="00030E87"/>
    <w:rsid w:val="00031236"/>
    <w:rsid w:val="00033333"/>
    <w:rsid w:val="00034669"/>
    <w:rsid w:val="0003516C"/>
    <w:rsid w:val="0004386B"/>
    <w:rsid w:val="000438E9"/>
    <w:rsid w:val="00043F0B"/>
    <w:rsid w:val="00047F40"/>
    <w:rsid w:val="0005036A"/>
    <w:rsid w:val="0005351F"/>
    <w:rsid w:val="00054492"/>
    <w:rsid w:val="00056486"/>
    <w:rsid w:val="00061287"/>
    <w:rsid w:val="00063EF5"/>
    <w:rsid w:val="000649B3"/>
    <w:rsid w:val="00065017"/>
    <w:rsid w:val="0006508C"/>
    <w:rsid w:val="00067747"/>
    <w:rsid w:val="00074C3C"/>
    <w:rsid w:val="000837E3"/>
    <w:rsid w:val="0008597A"/>
    <w:rsid w:val="00085AC9"/>
    <w:rsid w:val="00085B27"/>
    <w:rsid w:val="000875D5"/>
    <w:rsid w:val="000928A4"/>
    <w:rsid w:val="00094434"/>
    <w:rsid w:val="00094A2A"/>
    <w:rsid w:val="000977CE"/>
    <w:rsid w:val="00097AE4"/>
    <w:rsid w:val="00097D49"/>
    <w:rsid w:val="000A0B54"/>
    <w:rsid w:val="000A0EFF"/>
    <w:rsid w:val="000A1F38"/>
    <w:rsid w:val="000A3C64"/>
    <w:rsid w:val="000B1709"/>
    <w:rsid w:val="000B2117"/>
    <w:rsid w:val="000B22D9"/>
    <w:rsid w:val="000B2B5A"/>
    <w:rsid w:val="000B4A25"/>
    <w:rsid w:val="000B4EB8"/>
    <w:rsid w:val="000B50B4"/>
    <w:rsid w:val="000C05A0"/>
    <w:rsid w:val="000C0DF1"/>
    <w:rsid w:val="000C1C29"/>
    <w:rsid w:val="000C21B1"/>
    <w:rsid w:val="000C23E6"/>
    <w:rsid w:val="000C7959"/>
    <w:rsid w:val="000C7FB0"/>
    <w:rsid w:val="000D07CA"/>
    <w:rsid w:val="000D191B"/>
    <w:rsid w:val="000D230E"/>
    <w:rsid w:val="000D3A19"/>
    <w:rsid w:val="000D5273"/>
    <w:rsid w:val="000D540C"/>
    <w:rsid w:val="000D66F0"/>
    <w:rsid w:val="000D7850"/>
    <w:rsid w:val="000D7B91"/>
    <w:rsid w:val="000E0DCB"/>
    <w:rsid w:val="000E4A15"/>
    <w:rsid w:val="000E53DE"/>
    <w:rsid w:val="000E6756"/>
    <w:rsid w:val="000E78D2"/>
    <w:rsid w:val="000F0244"/>
    <w:rsid w:val="000F0488"/>
    <w:rsid w:val="000F28CD"/>
    <w:rsid w:val="000F53A7"/>
    <w:rsid w:val="000F686E"/>
    <w:rsid w:val="000F7DF2"/>
    <w:rsid w:val="00100405"/>
    <w:rsid w:val="0010042E"/>
    <w:rsid w:val="00103B0C"/>
    <w:rsid w:val="001042E0"/>
    <w:rsid w:val="00104A1B"/>
    <w:rsid w:val="001062CA"/>
    <w:rsid w:val="0011146B"/>
    <w:rsid w:val="00113F81"/>
    <w:rsid w:val="00114295"/>
    <w:rsid w:val="00117564"/>
    <w:rsid w:val="00117BB2"/>
    <w:rsid w:val="001227CA"/>
    <w:rsid w:val="0012303F"/>
    <w:rsid w:val="0012567A"/>
    <w:rsid w:val="00125CE8"/>
    <w:rsid w:val="00135732"/>
    <w:rsid w:val="00137416"/>
    <w:rsid w:val="00145DA3"/>
    <w:rsid w:val="00151B2D"/>
    <w:rsid w:val="001521B2"/>
    <w:rsid w:val="001523EB"/>
    <w:rsid w:val="00154C65"/>
    <w:rsid w:val="001616C2"/>
    <w:rsid w:val="00161A31"/>
    <w:rsid w:val="00161B24"/>
    <w:rsid w:val="00161E90"/>
    <w:rsid w:val="001621FB"/>
    <w:rsid w:val="00167B4F"/>
    <w:rsid w:val="00171286"/>
    <w:rsid w:val="00171848"/>
    <w:rsid w:val="00171FB1"/>
    <w:rsid w:val="00172A11"/>
    <w:rsid w:val="001734B2"/>
    <w:rsid w:val="00174EF1"/>
    <w:rsid w:val="00175A23"/>
    <w:rsid w:val="00177AF2"/>
    <w:rsid w:val="001812ED"/>
    <w:rsid w:val="0018684F"/>
    <w:rsid w:val="001869BD"/>
    <w:rsid w:val="00193B35"/>
    <w:rsid w:val="001951F2"/>
    <w:rsid w:val="0019770F"/>
    <w:rsid w:val="001A5881"/>
    <w:rsid w:val="001A7C73"/>
    <w:rsid w:val="001B2856"/>
    <w:rsid w:val="001B3C87"/>
    <w:rsid w:val="001B5CD8"/>
    <w:rsid w:val="001C12DF"/>
    <w:rsid w:val="001C30AD"/>
    <w:rsid w:val="001C3A3D"/>
    <w:rsid w:val="001C503F"/>
    <w:rsid w:val="001C574E"/>
    <w:rsid w:val="001C60F9"/>
    <w:rsid w:val="001D1859"/>
    <w:rsid w:val="001D2638"/>
    <w:rsid w:val="001D5694"/>
    <w:rsid w:val="001D6669"/>
    <w:rsid w:val="001D77B5"/>
    <w:rsid w:val="001D7890"/>
    <w:rsid w:val="001E1994"/>
    <w:rsid w:val="001E2AAE"/>
    <w:rsid w:val="001E2F58"/>
    <w:rsid w:val="001E3367"/>
    <w:rsid w:val="001E3CEC"/>
    <w:rsid w:val="001E5766"/>
    <w:rsid w:val="001E5ED7"/>
    <w:rsid w:val="001E618A"/>
    <w:rsid w:val="001F1CE5"/>
    <w:rsid w:val="001F36ED"/>
    <w:rsid w:val="001F4AFE"/>
    <w:rsid w:val="0020091A"/>
    <w:rsid w:val="002015EA"/>
    <w:rsid w:val="0020311D"/>
    <w:rsid w:val="00204675"/>
    <w:rsid w:val="00205E0F"/>
    <w:rsid w:val="00207669"/>
    <w:rsid w:val="00213A82"/>
    <w:rsid w:val="00213C8A"/>
    <w:rsid w:val="002178BE"/>
    <w:rsid w:val="002253F6"/>
    <w:rsid w:val="00230B39"/>
    <w:rsid w:val="00231B13"/>
    <w:rsid w:val="00231B80"/>
    <w:rsid w:val="0023409B"/>
    <w:rsid w:val="002358B9"/>
    <w:rsid w:val="00235A00"/>
    <w:rsid w:val="00244733"/>
    <w:rsid w:val="00250D90"/>
    <w:rsid w:val="00254830"/>
    <w:rsid w:val="002560E8"/>
    <w:rsid w:val="00256164"/>
    <w:rsid w:val="0026039F"/>
    <w:rsid w:val="0026207F"/>
    <w:rsid w:val="0026384D"/>
    <w:rsid w:val="00264182"/>
    <w:rsid w:val="00265326"/>
    <w:rsid w:val="00271872"/>
    <w:rsid w:val="0027343B"/>
    <w:rsid w:val="002735D3"/>
    <w:rsid w:val="00274BB8"/>
    <w:rsid w:val="002750D3"/>
    <w:rsid w:val="002755E2"/>
    <w:rsid w:val="00285E69"/>
    <w:rsid w:val="0028649A"/>
    <w:rsid w:val="00292940"/>
    <w:rsid w:val="00293A68"/>
    <w:rsid w:val="00293E85"/>
    <w:rsid w:val="002960D5"/>
    <w:rsid w:val="002A2514"/>
    <w:rsid w:val="002B4416"/>
    <w:rsid w:val="002B55F1"/>
    <w:rsid w:val="002B5E1B"/>
    <w:rsid w:val="002B607D"/>
    <w:rsid w:val="002C0074"/>
    <w:rsid w:val="002C06F8"/>
    <w:rsid w:val="002C3A38"/>
    <w:rsid w:val="002C3BEE"/>
    <w:rsid w:val="002C4E6D"/>
    <w:rsid w:val="002C51C7"/>
    <w:rsid w:val="002C58DA"/>
    <w:rsid w:val="002C630D"/>
    <w:rsid w:val="002C685B"/>
    <w:rsid w:val="002C68CC"/>
    <w:rsid w:val="002D1476"/>
    <w:rsid w:val="002D14DD"/>
    <w:rsid w:val="002D592A"/>
    <w:rsid w:val="002D6A81"/>
    <w:rsid w:val="002D730A"/>
    <w:rsid w:val="002E0DFC"/>
    <w:rsid w:val="002E76D2"/>
    <w:rsid w:val="002F052C"/>
    <w:rsid w:val="002F1F44"/>
    <w:rsid w:val="002F4F03"/>
    <w:rsid w:val="002F5204"/>
    <w:rsid w:val="002F76E8"/>
    <w:rsid w:val="00304309"/>
    <w:rsid w:val="00306E67"/>
    <w:rsid w:val="00307C75"/>
    <w:rsid w:val="00311143"/>
    <w:rsid w:val="003120FF"/>
    <w:rsid w:val="003125F9"/>
    <w:rsid w:val="00314093"/>
    <w:rsid w:val="0031542E"/>
    <w:rsid w:val="003210F2"/>
    <w:rsid w:val="003246AB"/>
    <w:rsid w:val="003257B4"/>
    <w:rsid w:val="00326A8E"/>
    <w:rsid w:val="00326BFE"/>
    <w:rsid w:val="00332EE8"/>
    <w:rsid w:val="00333DB6"/>
    <w:rsid w:val="0033545A"/>
    <w:rsid w:val="00335AEF"/>
    <w:rsid w:val="00343CA6"/>
    <w:rsid w:val="00343D1E"/>
    <w:rsid w:val="003453F4"/>
    <w:rsid w:val="003469C6"/>
    <w:rsid w:val="003476FE"/>
    <w:rsid w:val="003562CA"/>
    <w:rsid w:val="0036162E"/>
    <w:rsid w:val="0036325A"/>
    <w:rsid w:val="00363F8C"/>
    <w:rsid w:val="003702A2"/>
    <w:rsid w:val="00370605"/>
    <w:rsid w:val="00371FBA"/>
    <w:rsid w:val="00372586"/>
    <w:rsid w:val="00372C72"/>
    <w:rsid w:val="00374BD3"/>
    <w:rsid w:val="00375C9E"/>
    <w:rsid w:val="003763C0"/>
    <w:rsid w:val="003774F2"/>
    <w:rsid w:val="003778FC"/>
    <w:rsid w:val="003801A3"/>
    <w:rsid w:val="003823BF"/>
    <w:rsid w:val="00385B58"/>
    <w:rsid w:val="0039113D"/>
    <w:rsid w:val="00391672"/>
    <w:rsid w:val="0039548D"/>
    <w:rsid w:val="00397599"/>
    <w:rsid w:val="003A0791"/>
    <w:rsid w:val="003A124A"/>
    <w:rsid w:val="003A1DB9"/>
    <w:rsid w:val="003A1E4F"/>
    <w:rsid w:val="003A2589"/>
    <w:rsid w:val="003A27C9"/>
    <w:rsid w:val="003A64B6"/>
    <w:rsid w:val="003A67D1"/>
    <w:rsid w:val="003B0077"/>
    <w:rsid w:val="003B53F3"/>
    <w:rsid w:val="003B5A51"/>
    <w:rsid w:val="003C0C5E"/>
    <w:rsid w:val="003C202B"/>
    <w:rsid w:val="003D2E43"/>
    <w:rsid w:val="003D4D14"/>
    <w:rsid w:val="003D5770"/>
    <w:rsid w:val="003D64AB"/>
    <w:rsid w:val="003D6BEE"/>
    <w:rsid w:val="003D6DE3"/>
    <w:rsid w:val="003D7313"/>
    <w:rsid w:val="003D735B"/>
    <w:rsid w:val="003D7A58"/>
    <w:rsid w:val="003D7D5D"/>
    <w:rsid w:val="003E0892"/>
    <w:rsid w:val="003E280D"/>
    <w:rsid w:val="003E2A44"/>
    <w:rsid w:val="003E4B7D"/>
    <w:rsid w:val="003E55B1"/>
    <w:rsid w:val="003E7209"/>
    <w:rsid w:val="003F458F"/>
    <w:rsid w:val="003F592F"/>
    <w:rsid w:val="003F67CA"/>
    <w:rsid w:val="00405F94"/>
    <w:rsid w:val="00407489"/>
    <w:rsid w:val="00410DAB"/>
    <w:rsid w:val="00414886"/>
    <w:rsid w:val="004156DF"/>
    <w:rsid w:val="0041581F"/>
    <w:rsid w:val="00416B60"/>
    <w:rsid w:val="00416E9C"/>
    <w:rsid w:val="00420233"/>
    <w:rsid w:val="0042216A"/>
    <w:rsid w:val="00431A0A"/>
    <w:rsid w:val="004323C4"/>
    <w:rsid w:val="00432449"/>
    <w:rsid w:val="00432F1C"/>
    <w:rsid w:val="00433918"/>
    <w:rsid w:val="004346CB"/>
    <w:rsid w:val="0043575E"/>
    <w:rsid w:val="00436716"/>
    <w:rsid w:val="00436853"/>
    <w:rsid w:val="00437B6D"/>
    <w:rsid w:val="004426CB"/>
    <w:rsid w:val="004450AA"/>
    <w:rsid w:val="004511DF"/>
    <w:rsid w:val="004516B1"/>
    <w:rsid w:val="00451BD9"/>
    <w:rsid w:val="00451FD7"/>
    <w:rsid w:val="004522FD"/>
    <w:rsid w:val="00454080"/>
    <w:rsid w:val="00454C4C"/>
    <w:rsid w:val="00455349"/>
    <w:rsid w:val="00456561"/>
    <w:rsid w:val="004568EA"/>
    <w:rsid w:val="004606D5"/>
    <w:rsid w:val="004626C7"/>
    <w:rsid w:val="0046450C"/>
    <w:rsid w:val="0046632A"/>
    <w:rsid w:val="00466C33"/>
    <w:rsid w:val="004719D6"/>
    <w:rsid w:val="004748EC"/>
    <w:rsid w:val="00474A34"/>
    <w:rsid w:val="004763BD"/>
    <w:rsid w:val="00476774"/>
    <w:rsid w:val="0047707E"/>
    <w:rsid w:val="00477528"/>
    <w:rsid w:val="00483696"/>
    <w:rsid w:val="00483DD6"/>
    <w:rsid w:val="00486CC6"/>
    <w:rsid w:val="00490FD9"/>
    <w:rsid w:val="0049262A"/>
    <w:rsid w:val="00493E56"/>
    <w:rsid w:val="00493E92"/>
    <w:rsid w:val="004945BE"/>
    <w:rsid w:val="00495FD2"/>
    <w:rsid w:val="00497574"/>
    <w:rsid w:val="004A126E"/>
    <w:rsid w:val="004A79EC"/>
    <w:rsid w:val="004A7BBD"/>
    <w:rsid w:val="004B6754"/>
    <w:rsid w:val="004B6B83"/>
    <w:rsid w:val="004B7EE4"/>
    <w:rsid w:val="004C06CD"/>
    <w:rsid w:val="004C3E15"/>
    <w:rsid w:val="004C4A68"/>
    <w:rsid w:val="004D364C"/>
    <w:rsid w:val="004D3912"/>
    <w:rsid w:val="004E0B13"/>
    <w:rsid w:val="004E2238"/>
    <w:rsid w:val="004E24E8"/>
    <w:rsid w:val="004E2D64"/>
    <w:rsid w:val="004E3C38"/>
    <w:rsid w:val="004E7EEE"/>
    <w:rsid w:val="004F261E"/>
    <w:rsid w:val="004F48A1"/>
    <w:rsid w:val="004F6961"/>
    <w:rsid w:val="004F6A8C"/>
    <w:rsid w:val="005016D9"/>
    <w:rsid w:val="0050272B"/>
    <w:rsid w:val="00502F79"/>
    <w:rsid w:val="00513146"/>
    <w:rsid w:val="00514300"/>
    <w:rsid w:val="005145F3"/>
    <w:rsid w:val="00514AC2"/>
    <w:rsid w:val="00515A48"/>
    <w:rsid w:val="00515B9B"/>
    <w:rsid w:val="00520446"/>
    <w:rsid w:val="005207E7"/>
    <w:rsid w:val="005208E7"/>
    <w:rsid w:val="005238B0"/>
    <w:rsid w:val="00525B59"/>
    <w:rsid w:val="00530046"/>
    <w:rsid w:val="00530E27"/>
    <w:rsid w:val="00531D19"/>
    <w:rsid w:val="005321FA"/>
    <w:rsid w:val="0053312A"/>
    <w:rsid w:val="00533C2B"/>
    <w:rsid w:val="00534025"/>
    <w:rsid w:val="00534429"/>
    <w:rsid w:val="005351B2"/>
    <w:rsid w:val="00536900"/>
    <w:rsid w:val="00537475"/>
    <w:rsid w:val="005376BE"/>
    <w:rsid w:val="00540BEE"/>
    <w:rsid w:val="005437C5"/>
    <w:rsid w:val="005451EC"/>
    <w:rsid w:val="0055092D"/>
    <w:rsid w:val="0055100C"/>
    <w:rsid w:val="00552012"/>
    <w:rsid w:val="00553532"/>
    <w:rsid w:val="00554926"/>
    <w:rsid w:val="00560BDC"/>
    <w:rsid w:val="00563178"/>
    <w:rsid w:val="00564793"/>
    <w:rsid w:val="005655F0"/>
    <w:rsid w:val="00565DA3"/>
    <w:rsid w:val="00567A98"/>
    <w:rsid w:val="0057350E"/>
    <w:rsid w:val="005762A0"/>
    <w:rsid w:val="00576A05"/>
    <w:rsid w:val="00580688"/>
    <w:rsid w:val="00583F07"/>
    <w:rsid w:val="005860D8"/>
    <w:rsid w:val="00586290"/>
    <w:rsid w:val="00587983"/>
    <w:rsid w:val="00587EEB"/>
    <w:rsid w:val="005955EB"/>
    <w:rsid w:val="00595CCF"/>
    <w:rsid w:val="005A4EB4"/>
    <w:rsid w:val="005A523A"/>
    <w:rsid w:val="005A5469"/>
    <w:rsid w:val="005A566E"/>
    <w:rsid w:val="005A6805"/>
    <w:rsid w:val="005B39E0"/>
    <w:rsid w:val="005B68A2"/>
    <w:rsid w:val="005C0133"/>
    <w:rsid w:val="005C05AA"/>
    <w:rsid w:val="005C274F"/>
    <w:rsid w:val="005C2C10"/>
    <w:rsid w:val="005C3499"/>
    <w:rsid w:val="005C4EA0"/>
    <w:rsid w:val="005D206F"/>
    <w:rsid w:val="005D709B"/>
    <w:rsid w:val="005E5DFF"/>
    <w:rsid w:val="005E7912"/>
    <w:rsid w:val="005E7CC7"/>
    <w:rsid w:val="005F0A29"/>
    <w:rsid w:val="005F67E2"/>
    <w:rsid w:val="00604F9C"/>
    <w:rsid w:val="00612ECB"/>
    <w:rsid w:val="00615656"/>
    <w:rsid w:val="00622045"/>
    <w:rsid w:val="006225C6"/>
    <w:rsid w:val="00622F14"/>
    <w:rsid w:val="0062606E"/>
    <w:rsid w:val="00626A2E"/>
    <w:rsid w:val="00626EC2"/>
    <w:rsid w:val="00630D8C"/>
    <w:rsid w:val="006318FF"/>
    <w:rsid w:val="00631B14"/>
    <w:rsid w:val="00632A2C"/>
    <w:rsid w:val="00637384"/>
    <w:rsid w:val="00637A56"/>
    <w:rsid w:val="0064000F"/>
    <w:rsid w:val="0064165B"/>
    <w:rsid w:val="00641C56"/>
    <w:rsid w:val="0064252C"/>
    <w:rsid w:val="00643B67"/>
    <w:rsid w:val="00643BE5"/>
    <w:rsid w:val="00647094"/>
    <w:rsid w:val="00647D30"/>
    <w:rsid w:val="006569B9"/>
    <w:rsid w:val="00661186"/>
    <w:rsid w:val="00661472"/>
    <w:rsid w:val="006615E7"/>
    <w:rsid w:val="00661CA0"/>
    <w:rsid w:val="00661CE7"/>
    <w:rsid w:val="00665BA2"/>
    <w:rsid w:val="00667BEC"/>
    <w:rsid w:val="00673091"/>
    <w:rsid w:val="00675E13"/>
    <w:rsid w:val="006764B5"/>
    <w:rsid w:val="006777D0"/>
    <w:rsid w:val="0068288F"/>
    <w:rsid w:val="00687B17"/>
    <w:rsid w:val="00687B44"/>
    <w:rsid w:val="00691DC0"/>
    <w:rsid w:val="00693C04"/>
    <w:rsid w:val="006945E3"/>
    <w:rsid w:val="006953C4"/>
    <w:rsid w:val="00696A37"/>
    <w:rsid w:val="006A2369"/>
    <w:rsid w:val="006A2CD4"/>
    <w:rsid w:val="006A77C8"/>
    <w:rsid w:val="006B0ACE"/>
    <w:rsid w:val="006B0FD8"/>
    <w:rsid w:val="006B5723"/>
    <w:rsid w:val="006C0076"/>
    <w:rsid w:val="006C02F0"/>
    <w:rsid w:val="006C05F6"/>
    <w:rsid w:val="006C0DCB"/>
    <w:rsid w:val="006C108E"/>
    <w:rsid w:val="006C1BAD"/>
    <w:rsid w:val="006C3365"/>
    <w:rsid w:val="006C3671"/>
    <w:rsid w:val="006C515C"/>
    <w:rsid w:val="006C6FEF"/>
    <w:rsid w:val="006D1276"/>
    <w:rsid w:val="006D2AB6"/>
    <w:rsid w:val="006D3C18"/>
    <w:rsid w:val="006D656D"/>
    <w:rsid w:val="006E0625"/>
    <w:rsid w:val="006E0DB7"/>
    <w:rsid w:val="006E2466"/>
    <w:rsid w:val="006E57FB"/>
    <w:rsid w:val="006E684B"/>
    <w:rsid w:val="006E7BDE"/>
    <w:rsid w:val="006F113D"/>
    <w:rsid w:val="006F1254"/>
    <w:rsid w:val="006F44C8"/>
    <w:rsid w:val="00701540"/>
    <w:rsid w:val="0070190C"/>
    <w:rsid w:val="007044F5"/>
    <w:rsid w:val="00704965"/>
    <w:rsid w:val="00705945"/>
    <w:rsid w:val="007078B4"/>
    <w:rsid w:val="00710D58"/>
    <w:rsid w:val="0071264B"/>
    <w:rsid w:val="0071547E"/>
    <w:rsid w:val="0072009E"/>
    <w:rsid w:val="00722B24"/>
    <w:rsid w:val="00723A6A"/>
    <w:rsid w:val="00724C02"/>
    <w:rsid w:val="007251A5"/>
    <w:rsid w:val="00730F66"/>
    <w:rsid w:val="007310EC"/>
    <w:rsid w:val="007325B7"/>
    <w:rsid w:val="00736A5C"/>
    <w:rsid w:val="00750CCF"/>
    <w:rsid w:val="0075199B"/>
    <w:rsid w:val="007519E6"/>
    <w:rsid w:val="00753695"/>
    <w:rsid w:val="00753BC5"/>
    <w:rsid w:val="007564E3"/>
    <w:rsid w:val="00762571"/>
    <w:rsid w:val="00762869"/>
    <w:rsid w:val="00763FD4"/>
    <w:rsid w:val="00764F46"/>
    <w:rsid w:val="00765AA1"/>
    <w:rsid w:val="00770363"/>
    <w:rsid w:val="007705E6"/>
    <w:rsid w:val="00772692"/>
    <w:rsid w:val="0077285E"/>
    <w:rsid w:val="00773B03"/>
    <w:rsid w:val="00776EBA"/>
    <w:rsid w:val="00777200"/>
    <w:rsid w:val="007812FA"/>
    <w:rsid w:val="00781AF9"/>
    <w:rsid w:val="0078407B"/>
    <w:rsid w:val="00787C3A"/>
    <w:rsid w:val="007904FA"/>
    <w:rsid w:val="007906B9"/>
    <w:rsid w:val="00791BB0"/>
    <w:rsid w:val="007941FB"/>
    <w:rsid w:val="007943F4"/>
    <w:rsid w:val="00794F68"/>
    <w:rsid w:val="00797C4C"/>
    <w:rsid w:val="007A0393"/>
    <w:rsid w:val="007A277A"/>
    <w:rsid w:val="007A3145"/>
    <w:rsid w:val="007A4C22"/>
    <w:rsid w:val="007A5740"/>
    <w:rsid w:val="007B4C65"/>
    <w:rsid w:val="007B6146"/>
    <w:rsid w:val="007B6635"/>
    <w:rsid w:val="007C07B7"/>
    <w:rsid w:val="007C10BE"/>
    <w:rsid w:val="007C3020"/>
    <w:rsid w:val="007C314D"/>
    <w:rsid w:val="007C3CED"/>
    <w:rsid w:val="007C3DE6"/>
    <w:rsid w:val="007D0262"/>
    <w:rsid w:val="007D691D"/>
    <w:rsid w:val="007D7BD0"/>
    <w:rsid w:val="007E010C"/>
    <w:rsid w:val="007E5095"/>
    <w:rsid w:val="007F5098"/>
    <w:rsid w:val="00803F21"/>
    <w:rsid w:val="00804274"/>
    <w:rsid w:val="00804EDD"/>
    <w:rsid w:val="008057E6"/>
    <w:rsid w:val="00805FA2"/>
    <w:rsid w:val="00806EBB"/>
    <w:rsid w:val="00807CF6"/>
    <w:rsid w:val="00811F33"/>
    <w:rsid w:val="00822716"/>
    <w:rsid w:val="00822B71"/>
    <w:rsid w:val="008245E4"/>
    <w:rsid w:val="00826D35"/>
    <w:rsid w:val="00827433"/>
    <w:rsid w:val="008309F3"/>
    <w:rsid w:val="00831FC1"/>
    <w:rsid w:val="008332C6"/>
    <w:rsid w:val="00835317"/>
    <w:rsid w:val="00835BAC"/>
    <w:rsid w:val="00837A71"/>
    <w:rsid w:val="008423B0"/>
    <w:rsid w:val="008478D3"/>
    <w:rsid w:val="00847FA2"/>
    <w:rsid w:val="00851841"/>
    <w:rsid w:val="00852561"/>
    <w:rsid w:val="00853B8D"/>
    <w:rsid w:val="0086082A"/>
    <w:rsid w:val="00861605"/>
    <w:rsid w:val="00861C86"/>
    <w:rsid w:val="008621F3"/>
    <w:rsid w:val="0086484E"/>
    <w:rsid w:val="00865276"/>
    <w:rsid w:val="00866465"/>
    <w:rsid w:val="008667C8"/>
    <w:rsid w:val="00870835"/>
    <w:rsid w:val="0087235C"/>
    <w:rsid w:val="008727DA"/>
    <w:rsid w:val="0087332B"/>
    <w:rsid w:val="00873A49"/>
    <w:rsid w:val="00880803"/>
    <w:rsid w:val="00880827"/>
    <w:rsid w:val="008813AD"/>
    <w:rsid w:val="008832C8"/>
    <w:rsid w:val="00883DA6"/>
    <w:rsid w:val="0088514C"/>
    <w:rsid w:val="00891878"/>
    <w:rsid w:val="00892D5D"/>
    <w:rsid w:val="0089438E"/>
    <w:rsid w:val="008A005A"/>
    <w:rsid w:val="008A0449"/>
    <w:rsid w:val="008A15E6"/>
    <w:rsid w:val="008A1BA2"/>
    <w:rsid w:val="008A5B14"/>
    <w:rsid w:val="008A5DF6"/>
    <w:rsid w:val="008A6D77"/>
    <w:rsid w:val="008B0157"/>
    <w:rsid w:val="008B1B85"/>
    <w:rsid w:val="008B3B6E"/>
    <w:rsid w:val="008B542C"/>
    <w:rsid w:val="008C15CE"/>
    <w:rsid w:val="008C39AF"/>
    <w:rsid w:val="008C3AD1"/>
    <w:rsid w:val="008C52FB"/>
    <w:rsid w:val="008C5E04"/>
    <w:rsid w:val="008C7F98"/>
    <w:rsid w:val="008D0D55"/>
    <w:rsid w:val="008D1231"/>
    <w:rsid w:val="008D1E0D"/>
    <w:rsid w:val="008D3A6E"/>
    <w:rsid w:val="008D4E61"/>
    <w:rsid w:val="008D5090"/>
    <w:rsid w:val="008D51EB"/>
    <w:rsid w:val="008D6089"/>
    <w:rsid w:val="008D60A1"/>
    <w:rsid w:val="008D6FEA"/>
    <w:rsid w:val="008E18A3"/>
    <w:rsid w:val="008E20DC"/>
    <w:rsid w:val="008E3786"/>
    <w:rsid w:val="008E40BC"/>
    <w:rsid w:val="008E4C4E"/>
    <w:rsid w:val="008E63D0"/>
    <w:rsid w:val="008E74B8"/>
    <w:rsid w:val="008F23C6"/>
    <w:rsid w:val="008F31EC"/>
    <w:rsid w:val="008F61D1"/>
    <w:rsid w:val="00902ECD"/>
    <w:rsid w:val="0090368B"/>
    <w:rsid w:val="00904754"/>
    <w:rsid w:val="009047B1"/>
    <w:rsid w:val="0090563F"/>
    <w:rsid w:val="0091001E"/>
    <w:rsid w:val="00911FD8"/>
    <w:rsid w:val="00912997"/>
    <w:rsid w:val="00920095"/>
    <w:rsid w:val="00921AE6"/>
    <w:rsid w:val="00925503"/>
    <w:rsid w:val="00926FCB"/>
    <w:rsid w:val="0093129B"/>
    <w:rsid w:val="00933116"/>
    <w:rsid w:val="00945B9E"/>
    <w:rsid w:val="009506B9"/>
    <w:rsid w:val="0095673B"/>
    <w:rsid w:val="009604EF"/>
    <w:rsid w:val="009618AF"/>
    <w:rsid w:val="00962184"/>
    <w:rsid w:val="00962A64"/>
    <w:rsid w:val="00962A9E"/>
    <w:rsid w:val="00965FBA"/>
    <w:rsid w:val="00967197"/>
    <w:rsid w:val="00972C4D"/>
    <w:rsid w:val="009745FD"/>
    <w:rsid w:val="00974D3B"/>
    <w:rsid w:val="00975DCF"/>
    <w:rsid w:val="009779B5"/>
    <w:rsid w:val="009835EB"/>
    <w:rsid w:val="00983DB1"/>
    <w:rsid w:val="00984A8D"/>
    <w:rsid w:val="009851C9"/>
    <w:rsid w:val="009861B7"/>
    <w:rsid w:val="00991BDB"/>
    <w:rsid w:val="00991D7B"/>
    <w:rsid w:val="00991E28"/>
    <w:rsid w:val="00995FF4"/>
    <w:rsid w:val="009972F1"/>
    <w:rsid w:val="009A251A"/>
    <w:rsid w:val="009A259B"/>
    <w:rsid w:val="009A2D68"/>
    <w:rsid w:val="009A2DD2"/>
    <w:rsid w:val="009A4C6A"/>
    <w:rsid w:val="009A67B4"/>
    <w:rsid w:val="009B0B57"/>
    <w:rsid w:val="009B168F"/>
    <w:rsid w:val="009B3FB1"/>
    <w:rsid w:val="009B4FEA"/>
    <w:rsid w:val="009B78C1"/>
    <w:rsid w:val="009C12CF"/>
    <w:rsid w:val="009C6C07"/>
    <w:rsid w:val="009D2060"/>
    <w:rsid w:val="009D2744"/>
    <w:rsid w:val="009D2A1F"/>
    <w:rsid w:val="009D2F31"/>
    <w:rsid w:val="009D4893"/>
    <w:rsid w:val="009E0165"/>
    <w:rsid w:val="009E1C0B"/>
    <w:rsid w:val="009E447F"/>
    <w:rsid w:val="009E478B"/>
    <w:rsid w:val="009E5B5D"/>
    <w:rsid w:val="009E7449"/>
    <w:rsid w:val="009F0F45"/>
    <w:rsid w:val="009F1855"/>
    <w:rsid w:val="009F2230"/>
    <w:rsid w:val="009F3448"/>
    <w:rsid w:val="009F3C0C"/>
    <w:rsid w:val="009F4B26"/>
    <w:rsid w:val="009F7D5C"/>
    <w:rsid w:val="00A006A6"/>
    <w:rsid w:val="00A028FD"/>
    <w:rsid w:val="00A03561"/>
    <w:rsid w:val="00A041C7"/>
    <w:rsid w:val="00A1029C"/>
    <w:rsid w:val="00A12436"/>
    <w:rsid w:val="00A13B65"/>
    <w:rsid w:val="00A140F1"/>
    <w:rsid w:val="00A1426F"/>
    <w:rsid w:val="00A15599"/>
    <w:rsid w:val="00A15ED1"/>
    <w:rsid w:val="00A227E6"/>
    <w:rsid w:val="00A22FA4"/>
    <w:rsid w:val="00A23CBE"/>
    <w:rsid w:val="00A2573D"/>
    <w:rsid w:val="00A258E4"/>
    <w:rsid w:val="00A27D4A"/>
    <w:rsid w:val="00A27D84"/>
    <w:rsid w:val="00A316B9"/>
    <w:rsid w:val="00A36EF0"/>
    <w:rsid w:val="00A373B6"/>
    <w:rsid w:val="00A41231"/>
    <w:rsid w:val="00A41F64"/>
    <w:rsid w:val="00A42FD6"/>
    <w:rsid w:val="00A45540"/>
    <w:rsid w:val="00A45DBD"/>
    <w:rsid w:val="00A47AD1"/>
    <w:rsid w:val="00A52614"/>
    <w:rsid w:val="00A52966"/>
    <w:rsid w:val="00A532D9"/>
    <w:rsid w:val="00A543DC"/>
    <w:rsid w:val="00A56BFB"/>
    <w:rsid w:val="00A57658"/>
    <w:rsid w:val="00A613E7"/>
    <w:rsid w:val="00A6159D"/>
    <w:rsid w:val="00A64ED9"/>
    <w:rsid w:val="00A66B1B"/>
    <w:rsid w:val="00A67EE7"/>
    <w:rsid w:val="00A7070C"/>
    <w:rsid w:val="00A73349"/>
    <w:rsid w:val="00A73912"/>
    <w:rsid w:val="00A777CB"/>
    <w:rsid w:val="00A804D9"/>
    <w:rsid w:val="00A81050"/>
    <w:rsid w:val="00A82415"/>
    <w:rsid w:val="00A82DE5"/>
    <w:rsid w:val="00A84DB9"/>
    <w:rsid w:val="00A85433"/>
    <w:rsid w:val="00A85660"/>
    <w:rsid w:val="00A8716F"/>
    <w:rsid w:val="00A912F4"/>
    <w:rsid w:val="00A91680"/>
    <w:rsid w:val="00A93C72"/>
    <w:rsid w:val="00A95793"/>
    <w:rsid w:val="00A95916"/>
    <w:rsid w:val="00A96F71"/>
    <w:rsid w:val="00A97BAE"/>
    <w:rsid w:val="00AA1125"/>
    <w:rsid w:val="00AB3BA4"/>
    <w:rsid w:val="00AB5176"/>
    <w:rsid w:val="00AB6677"/>
    <w:rsid w:val="00AB754E"/>
    <w:rsid w:val="00AB7945"/>
    <w:rsid w:val="00AC04C5"/>
    <w:rsid w:val="00AC24CB"/>
    <w:rsid w:val="00AC3141"/>
    <w:rsid w:val="00AC3EA4"/>
    <w:rsid w:val="00AC45AB"/>
    <w:rsid w:val="00AC4EB5"/>
    <w:rsid w:val="00AC50E9"/>
    <w:rsid w:val="00AC6BA0"/>
    <w:rsid w:val="00AC7042"/>
    <w:rsid w:val="00AD0822"/>
    <w:rsid w:val="00AD095E"/>
    <w:rsid w:val="00AD1F8A"/>
    <w:rsid w:val="00AD2816"/>
    <w:rsid w:val="00AD52AC"/>
    <w:rsid w:val="00AD57D3"/>
    <w:rsid w:val="00AE09E6"/>
    <w:rsid w:val="00AE3D23"/>
    <w:rsid w:val="00AE42B8"/>
    <w:rsid w:val="00AE629C"/>
    <w:rsid w:val="00AF0643"/>
    <w:rsid w:val="00AF292E"/>
    <w:rsid w:val="00AF308E"/>
    <w:rsid w:val="00AF7229"/>
    <w:rsid w:val="00AF7586"/>
    <w:rsid w:val="00B024DF"/>
    <w:rsid w:val="00B026E7"/>
    <w:rsid w:val="00B05F95"/>
    <w:rsid w:val="00B0630A"/>
    <w:rsid w:val="00B06CE3"/>
    <w:rsid w:val="00B10A3C"/>
    <w:rsid w:val="00B12920"/>
    <w:rsid w:val="00B132E5"/>
    <w:rsid w:val="00B14B3F"/>
    <w:rsid w:val="00B14EC4"/>
    <w:rsid w:val="00B17DEA"/>
    <w:rsid w:val="00B21EA0"/>
    <w:rsid w:val="00B23B55"/>
    <w:rsid w:val="00B2548D"/>
    <w:rsid w:val="00B2666E"/>
    <w:rsid w:val="00B2679B"/>
    <w:rsid w:val="00B31037"/>
    <w:rsid w:val="00B3210C"/>
    <w:rsid w:val="00B32222"/>
    <w:rsid w:val="00B33C32"/>
    <w:rsid w:val="00B36CBB"/>
    <w:rsid w:val="00B37C58"/>
    <w:rsid w:val="00B40442"/>
    <w:rsid w:val="00B40EB6"/>
    <w:rsid w:val="00B4192B"/>
    <w:rsid w:val="00B41A50"/>
    <w:rsid w:val="00B42153"/>
    <w:rsid w:val="00B449AC"/>
    <w:rsid w:val="00B44EDF"/>
    <w:rsid w:val="00B46FAA"/>
    <w:rsid w:val="00B47595"/>
    <w:rsid w:val="00B5071B"/>
    <w:rsid w:val="00B52273"/>
    <w:rsid w:val="00B5240A"/>
    <w:rsid w:val="00B55B63"/>
    <w:rsid w:val="00B606DE"/>
    <w:rsid w:val="00B6201B"/>
    <w:rsid w:val="00B64BD6"/>
    <w:rsid w:val="00B64DEC"/>
    <w:rsid w:val="00B6700E"/>
    <w:rsid w:val="00B67A40"/>
    <w:rsid w:val="00B71980"/>
    <w:rsid w:val="00B735F8"/>
    <w:rsid w:val="00B74246"/>
    <w:rsid w:val="00B74825"/>
    <w:rsid w:val="00B7676F"/>
    <w:rsid w:val="00B76852"/>
    <w:rsid w:val="00B81436"/>
    <w:rsid w:val="00B840E3"/>
    <w:rsid w:val="00B9399D"/>
    <w:rsid w:val="00B96358"/>
    <w:rsid w:val="00B96573"/>
    <w:rsid w:val="00BA429D"/>
    <w:rsid w:val="00BA4738"/>
    <w:rsid w:val="00BA6DAD"/>
    <w:rsid w:val="00BA6E56"/>
    <w:rsid w:val="00BA70EA"/>
    <w:rsid w:val="00BB26B2"/>
    <w:rsid w:val="00BB294A"/>
    <w:rsid w:val="00BB2C2D"/>
    <w:rsid w:val="00BB2FD2"/>
    <w:rsid w:val="00BB47E2"/>
    <w:rsid w:val="00BC1AE9"/>
    <w:rsid w:val="00BC2C4B"/>
    <w:rsid w:val="00BC6620"/>
    <w:rsid w:val="00BC6768"/>
    <w:rsid w:val="00BC68B1"/>
    <w:rsid w:val="00BC7047"/>
    <w:rsid w:val="00BC7284"/>
    <w:rsid w:val="00BC76F3"/>
    <w:rsid w:val="00BC79FD"/>
    <w:rsid w:val="00BD29E0"/>
    <w:rsid w:val="00BD2F84"/>
    <w:rsid w:val="00BD4505"/>
    <w:rsid w:val="00BD6167"/>
    <w:rsid w:val="00BD6A7B"/>
    <w:rsid w:val="00BD736C"/>
    <w:rsid w:val="00BE0371"/>
    <w:rsid w:val="00BE145F"/>
    <w:rsid w:val="00BE2CEB"/>
    <w:rsid w:val="00BE35DA"/>
    <w:rsid w:val="00BE3E4E"/>
    <w:rsid w:val="00BE67AD"/>
    <w:rsid w:val="00BF0F7A"/>
    <w:rsid w:val="00BF184D"/>
    <w:rsid w:val="00BF3256"/>
    <w:rsid w:val="00BF32D2"/>
    <w:rsid w:val="00BF4DC2"/>
    <w:rsid w:val="00BF5AAD"/>
    <w:rsid w:val="00BF76D4"/>
    <w:rsid w:val="00BF7E21"/>
    <w:rsid w:val="00C00AC3"/>
    <w:rsid w:val="00C00CA3"/>
    <w:rsid w:val="00C045F4"/>
    <w:rsid w:val="00C05D6C"/>
    <w:rsid w:val="00C06840"/>
    <w:rsid w:val="00C07E30"/>
    <w:rsid w:val="00C07E75"/>
    <w:rsid w:val="00C130A0"/>
    <w:rsid w:val="00C13712"/>
    <w:rsid w:val="00C13EC2"/>
    <w:rsid w:val="00C143CB"/>
    <w:rsid w:val="00C15EC0"/>
    <w:rsid w:val="00C1716D"/>
    <w:rsid w:val="00C17B78"/>
    <w:rsid w:val="00C23354"/>
    <w:rsid w:val="00C238A2"/>
    <w:rsid w:val="00C261BB"/>
    <w:rsid w:val="00C27DFA"/>
    <w:rsid w:val="00C31AF8"/>
    <w:rsid w:val="00C31BFC"/>
    <w:rsid w:val="00C31E4A"/>
    <w:rsid w:val="00C37624"/>
    <w:rsid w:val="00C401F1"/>
    <w:rsid w:val="00C44176"/>
    <w:rsid w:val="00C50227"/>
    <w:rsid w:val="00C511D0"/>
    <w:rsid w:val="00C56FC5"/>
    <w:rsid w:val="00C62038"/>
    <w:rsid w:val="00C63DAD"/>
    <w:rsid w:val="00C63DBB"/>
    <w:rsid w:val="00C63F9F"/>
    <w:rsid w:val="00C64EA9"/>
    <w:rsid w:val="00C66239"/>
    <w:rsid w:val="00C67495"/>
    <w:rsid w:val="00C7513F"/>
    <w:rsid w:val="00C7588A"/>
    <w:rsid w:val="00C76C04"/>
    <w:rsid w:val="00C77C7D"/>
    <w:rsid w:val="00C82BFD"/>
    <w:rsid w:val="00C8546C"/>
    <w:rsid w:val="00C867A7"/>
    <w:rsid w:val="00C87E44"/>
    <w:rsid w:val="00C90437"/>
    <w:rsid w:val="00C90765"/>
    <w:rsid w:val="00C90ACB"/>
    <w:rsid w:val="00C916CC"/>
    <w:rsid w:val="00C92F94"/>
    <w:rsid w:val="00C94997"/>
    <w:rsid w:val="00CA01A2"/>
    <w:rsid w:val="00CA6112"/>
    <w:rsid w:val="00CA6D1A"/>
    <w:rsid w:val="00CB05AB"/>
    <w:rsid w:val="00CB4958"/>
    <w:rsid w:val="00CC007A"/>
    <w:rsid w:val="00CC243F"/>
    <w:rsid w:val="00CC246C"/>
    <w:rsid w:val="00CC53F9"/>
    <w:rsid w:val="00CD13DD"/>
    <w:rsid w:val="00CD2DC4"/>
    <w:rsid w:val="00CD2ED4"/>
    <w:rsid w:val="00CD70B7"/>
    <w:rsid w:val="00CD79E0"/>
    <w:rsid w:val="00CE7866"/>
    <w:rsid w:val="00CF2FD1"/>
    <w:rsid w:val="00CF42BC"/>
    <w:rsid w:val="00CF4749"/>
    <w:rsid w:val="00CF5735"/>
    <w:rsid w:val="00CF58D3"/>
    <w:rsid w:val="00CF6E20"/>
    <w:rsid w:val="00CF71E3"/>
    <w:rsid w:val="00CF7BC3"/>
    <w:rsid w:val="00D00E25"/>
    <w:rsid w:val="00D05409"/>
    <w:rsid w:val="00D05BB3"/>
    <w:rsid w:val="00D06462"/>
    <w:rsid w:val="00D1129B"/>
    <w:rsid w:val="00D136A8"/>
    <w:rsid w:val="00D1657A"/>
    <w:rsid w:val="00D16B45"/>
    <w:rsid w:val="00D1725F"/>
    <w:rsid w:val="00D17709"/>
    <w:rsid w:val="00D17FCE"/>
    <w:rsid w:val="00D20374"/>
    <w:rsid w:val="00D21193"/>
    <w:rsid w:val="00D24CB3"/>
    <w:rsid w:val="00D26A92"/>
    <w:rsid w:val="00D2700B"/>
    <w:rsid w:val="00D27995"/>
    <w:rsid w:val="00D33480"/>
    <w:rsid w:val="00D34355"/>
    <w:rsid w:val="00D3623C"/>
    <w:rsid w:val="00D367D3"/>
    <w:rsid w:val="00D37AFB"/>
    <w:rsid w:val="00D40FD2"/>
    <w:rsid w:val="00D4316D"/>
    <w:rsid w:val="00D47987"/>
    <w:rsid w:val="00D505E8"/>
    <w:rsid w:val="00D5079B"/>
    <w:rsid w:val="00D50A4F"/>
    <w:rsid w:val="00D51FE9"/>
    <w:rsid w:val="00D52887"/>
    <w:rsid w:val="00D57103"/>
    <w:rsid w:val="00D578EB"/>
    <w:rsid w:val="00D5793E"/>
    <w:rsid w:val="00D60773"/>
    <w:rsid w:val="00D64479"/>
    <w:rsid w:val="00D65B68"/>
    <w:rsid w:val="00D66FBE"/>
    <w:rsid w:val="00D670E8"/>
    <w:rsid w:val="00D675BC"/>
    <w:rsid w:val="00D6792B"/>
    <w:rsid w:val="00D70FF5"/>
    <w:rsid w:val="00D71BB4"/>
    <w:rsid w:val="00D724ED"/>
    <w:rsid w:val="00D7296F"/>
    <w:rsid w:val="00D72CF0"/>
    <w:rsid w:val="00D774E8"/>
    <w:rsid w:val="00D802BB"/>
    <w:rsid w:val="00D8511C"/>
    <w:rsid w:val="00D923B6"/>
    <w:rsid w:val="00D9445D"/>
    <w:rsid w:val="00D94F73"/>
    <w:rsid w:val="00D97ECD"/>
    <w:rsid w:val="00DA026A"/>
    <w:rsid w:val="00DA152F"/>
    <w:rsid w:val="00DA1EC7"/>
    <w:rsid w:val="00DA2305"/>
    <w:rsid w:val="00DA2DAA"/>
    <w:rsid w:val="00DA69A6"/>
    <w:rsid w:val="00DB179E"/>
    <w:rsid w:val="00DB6C30"/>
    <w:rsid w:val="00DB77D0"/>
    <w:rsid w:val="00DC0480"/>
    <w:rsid w:val="00DC106B"/>
    <w:rsid w:val="00DC4564"/>
    <w:rsid w:val="00DC4D59"/>
    <w:rsid w:val="00DC4EC6"/>
    <w:rsid w:val="00DC558C"/>
    <w:rsid w:val="00DC624B"/>
    <w:rsid w:val="00DC62CE"/>
    <w:rsid w:val="00DC6722"/>
    <w:rsid w:val="00DC6FB7"/>
    <w:rsid w:val="00DC6FEB"/>
    <w:rsid w:val="00DD17B2"/>
    <w:rsid w:val="00DD1C72"/>
    <w:rsid w:val="00DD2CC3"/>
    <w:rsid w:val="00DD3524"/>
    <w:rsid w:val="00DD35C6"/>
    <w:rsid w:val="00DD3D90"/>
    <w:rsid w:val="00DD40FB"/>
    <w:rsid w:val="00DD4B67"/>
    <w:rsid w:val="00DD642F"/>
    <w:rsid w:val="00DD690D"/>
    <w:rsid w:val="00DD6A1A"/>
    <w:rsid w:val="00DF45C9"/>
    <w:rsid w:val="00DF5EAD"/>
    <w:rsid w:val="00DF68D4"/>
    <w:rsid w:val="00DF7A34"/>
    <w:rsid w:val="00E001E5"/>
    <w:rsid w:val="00E011FC"/>
    <w:rsid w:val="00E03B10"/>
    <w:rsid w:val="00E04817"/>
    <w:rsid w:val="00E053D5"/>
    <w:rsid w:val="00E06AD7"/>
    <w:rsid w:val="00E06DCB"/>
    <w:rsid w:val="00E100B2"/>
    <w:rsid w:val="00E12357"/>
    <w:rsid w:val="00E159EB"/>
    <w:rsid w:val="00E17B62"/>
    <w:rsid w:val="00E21326"/>
    <w:rsid w:val="00E22C18"/>
    <w:rsid w:val="00E23E78"/>
    <w:rsid w:val="00E25CB0"/>
    <w:rsid w:val="00E31E0B"/>
    <w:rsid w:val="00E34EA3"/>
    <w:rsid w:val="00E3775D"/>
    <w:rsid w:val="00E420B0"/>
    <w:rsid w:val="00E46B7A"/>
    <w:rsid w:val="00E5100F"/>
    <w:rsid w:val="00E51E34"/>
    <w:rsid w:val="00E560F5"/>
    <w:rsid w:val="00E56A78"/>
    <w:rsid w:val="00E57793"/>
    <w:rsid w:val="00E607DD"/>
    <w:rsid w:val="00E616B8"/>
    <w:rsid w:val="00E64097"/>
    <w:rsid w:val="00E6527E"/>
    <w:rsid w:val="00E67C58"/>
    <w:rsid w:val="00E67FF4"/>
    <w:rsid w:val="00E7246A"/>
    <w:rsid w:val="00E724F4"/>
    <w:rsid w:val="00E7483B"/>
    <w:rsid w:val="00E772E4"/>
    <w:rsid w:val="00E86739"/>
    <w:rsid w:val="00E86B75"/>
    <w:rsid w:val="00E91A98"/>
    <w:rsid w:val="00E91F9B"/>
    <w:rsid w:val="00E929B1"/>
    <w:rsid w:val="00E952DD"/>
    <w:rsid w:val="00E96A65"/>
    <w:rsid w:val="00EA10E2"/>
    <w:rsid w:val="00EA2D0C"/>
    <w:rsid w:val="00EA3045"/>
    <w:rsid w:val="00EA34FC"/>
    <w:rsid w:val="00EA578E"/>
    <w:rsid w:val="00EA7ED1"/>
    <w:rsid w:val="00EB0B3B"/>
    <w:rsid w:val="00EB182A"/>
    <w:rsid w:val="00EB2DA0"/>
    <w:rsid w:val="00EB3221"/>
    <w:rsid w:val="00EB54DE"/>
    <w:rsid w:val="00EC6ACB"/>
    <w:rsid w:val="00EC7CC5"/>
    <w:rsid w:val="00ED2E60"/>
    <w:rsid w:val="00ED7F21"/>
    <w:rsid w:val="00EE109D"/>
    <w:rsid w:val="00EE21E8"/>
    <w:rsid w:val="00EE79BA"/>
    <w:rsid w:val="00EF00A5"/>
    <w:rsid w:val="00EF2B00"/>
    <w:rsid w:val="00EF2D54"/>
    <w:rsid w:val="00EF51A4"/>
    <w:rsid w:val="00EF6BDF"/>
    <w:rsid w:val="00EF761D"/>
    <w:rsid w:val="00EF7C7B"/>
    <w:rsid w:val="00F018EC"/>
    <w:rsid w:val="00F0691F"/>
    <w:rsid w:val="00F10F79"/>
    <w:rsid w:val="00F11666"/>
    <w:rsid w:val="00F11D32"/>
    <w:rsid w:val="00F12465"/>
    <w:rsid w:val="00F14A4F"/>
    <w:rsid w:val="00F15DA0"/>
    <w:rsid w:val="00F20002"/>
    <w:rsid w:val="00F326EC"/>
    <w:rsid w:val="00F33BCA"/>
    <w:rsid w:val="00F347D3"/>
    <w:rsid w:val="00F34CF0"/>
    <w:rsid w:val="00F413B1"/>
    <w:rsid w:val="00F54411"/>
    <w:rsid w:val="00F55750"/>
    <w:rsid w:val="00F56B56"/>
    <w:rsid w:val="00F644A0"/>
    <w:rsid w:val="00F647F0"/>
    <w:rsid w:val="00F67FD6"/>
    <w:rsid w:val="00F717B5"/>
    <w:rsid w:val="00F7411F"/>
    <w:rsid w:val="00F74613"/>
    <w:rsid w:val="00F74A49"/>
    <w:rsid w:val="00F74E30"/>
    <w:rsid w:val="00F75322"/>
    <w:rsid w:val="00F7647E"/>
    <w:rsid w:val="00F77639"/>
    <w:rsid w:val="00F8058C"/>
    <w:rsid w:val="00F81B23"/>
    <w:rsid w:val="00F83A22"/>
    <w:rsid w:val="00F84B51"/>
    <w:rsid w:val="00F85936"/>
    <w:rsid w:val="00F87262"/>
    <w:rsid w:val="00F8795C"/>
    <w:rsid w:val="00F90AE1"/>
    <w:rsid w:val="00F92778"/>
    <w:rsid w:val="00F9321A"/>
    <w:rsid w:val="00F93770"/>
    <w:rsid w:val="00F94351"/>
    <w:rsid w:val="00F9458D"/>
    <w:rsid w:val="00F96FCA"/>
    <w:rsid w:val="00F9751D"/>
    <w:rsid w:val="00FA3834"/>
    <w:rsid w:val="00FA3B19"/>
    <w:rsid w:val="00FB0C64"/>
    <w:rsid w:val="00FB25FB"/>
    <w:rsid w:val="00FB77A9"/>
    <w:rsid w:val="00FC066E"/>
    <w:rsid w:val="00FC1D40"/>
    <w:rsid w:val="00FC3C2D"/>
    <w:rsid w:val="00FC4E45"/>
    <w:rsid w:val="00FC553A"/>
    <w:rsid w:val="00FD0D42"/>
    <w:rsid w:val="00FD1DC2"/>
    <w:rsid w:val="00FD20CC"/>
    <w:rsid w:val="00FD3A19"/>
    <w:rsid w:val="00FD58AA"/>
    <w:rsid w:val="00FD6823"/>
    <w:rsid w:val="00FD7CD7"/>
    <w:rsid w:val="00FE1279"/>
    <w:rsid w:val="00FF1CFC"/>
    <w:rsid w:val="00FF52EA"/>
    <w:rsid w:val="00FF5F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90FF79"/>
  <w15:chartTrackingRefBased/>
  <w15:docId w15:val="{B2FA9F31-6BD4-459C-B062-C07026CAE0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iPriority="0" w:unhideWhenUsed="1" w:qFormat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630D"/>
    <w:pPr>
      <w:widowControl w:val="0"/>
      <w:jc w:val="both"/>
    </w:pPr>
  </w:style>
  <w:style w:type="paragraph" w:styleId="1">
    <w:name w:val="heading 1"/>
    <w:basedOn w:val="a"/>
    <w:next w:val="a"/>
    <w:link w:val="10"/>
    <w:qFormat/>
    <w:rsid w:val="002C51C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C51C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C51C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2C51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2C51C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2C51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2C51C7"/>
    <w:rPr>
      <w:sz w:val="18"/>
      <w:szCs w:val="18"/>
    </w:rPr>
  </w:style>
  <w:style w:type="paragraph" w:styleId="a7">
    <w:name w:val="Balloon Text"/>
    <w:basedOn w:val="a"/>
    <w:link w:val="a8"/>
    <w:semiHidden/>
    <w:unhideWhenUsed/>
    <w:rsid w:val="002C51C7"/>
    <w:rPr>
      <w:sz w:val="18"/>
      <w:szCs w:val="18"/>
    </w:rPr>
  </w:style>
  <w:style w:type="character" w:customStyle="1" w:styleId="a8">
    <w:name w:val="批注框文本 字符"/>
    <w:basedOn w:val="a0"/>
    <w:link w:val="a7"/>
    <w:semiHidden/>
    <w:rsid w:val="002C51C7"/>
    <w:rPr>
      <w:sz w:val="18"/>
      <w:szCs w:val="18"/>
    </w:rPr>
  </w:style>
  <w:style w:type="character" w:customStyle="1" w:styleId="10">
    <w:name w:val="标题 1 字符"/>
    <w:basedOn w:val="a0"/>
    <w:link w:val="1"/>
    <w:rsid w:val="002C51C7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semiHidden/>
    <w:rsid w:val="002C51C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2C51C7"/>
    <w:rPr>
      <w:b/>
      <w:bCs/>
      <w:sz w:val="32"/>
      <w:szCs w:val="32"/>
    </w:rPr>
  </w:style>
  <w:style w:type="character" w:styleId="a9">
    <w:name w:val="Hyperlink"/>
    <w:basedOn w:val="a0"/>
    <w:unhideWhenUsed/>
    <w:qFormat/>
    <w:rsid w:val="002C51C7"/>
    <w:rPr>
      <w:color w:val="0563C1" w:themeColor="hyperlink"/>
      <w:u w:val="single"/>
    </w:rPr>
  </w:style>
  <w:style w:type="paragraph" w:customStyle="1" w:styleId="EndNoteBibliographyTitle">
    <w:name w:val="EndNote Bibliography Title"/>
    <w:basedOn w:val="a"/>
    <w:link w:val="EndNoteBibliographyTitle0"/>
    <w:rsid w:val="002C51C7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2C51C7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2C51C7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2C51C7"/>
    <w:rPr>
      <w:rFonts w:ascii="等线" w:eastAsia="等线" w:hAnsi="等线"/>
      <w:noProof/>
      <w:sz w:val="20"/>
    </w:rPr>
  </w:style>
  <w:style w:type="numbering" w:customStyle="1" w:styleId="11">
    <w:name w:val="无列表1"/>
    <w:next w:val="a2"/>
    <w:uiPriority w:val="99"/>
    <w:semiHidden/>
    <w:unhideWhenUsed/>
    <w:rsid w:val="002C51C7"/>
  </w:style>
  <w:style w:type="paragraph" w:customStyle="1" w:styleId="12">
    <w:name w:val="列出段落1"/>
    <w:basedOn w:val="a"/>
    <w:link w:val="13"/>
    <w:uiPriority w:val="34"/>
    <w:qFormat/>
    <w:rsid w:val="002C51C7"/>
    <w:pPr>
      <w:ind w:firstLineChars="200" w:firstLine="420"/>
    </w:pPr>
    <w:rPr>
      <w:rFonts w:ascii="Calibri" w:eastAsia="宋体" w:hAnsi="Calibri" w:cs="Times New Roman"/>
      <w:szCs w:val="21"/>
    </w:rPr>
  </w:style>
  <w:style w:type="paragraph" w:styleId="aa">
    <w:name w:val="List Paragraph"/>
    <w:basedOn w:val="a"/>
    <w:uiPriority w:val="99"/>
    <w:qFormat/>
    <w:rsid w:val="002C51C7"/>
    <w:pPr>
      <w:ind w:firstLineChars="200" w:firstLine="420"/>
    </w:pPr>
    <w:rPr>
      <w:rFonts w:ascii="Calibri" w:eastAsia="宋体" w:hAnsi="Calibri" w:cs="Times New Roman"/>
      <w:szCs w:val="24"/>
    </w:rPr>
  </w:style>
  <w:style w:type="character" w:styleId="ab">
    <w:name w:val="Placeholder Text"/>
    <w:basedOn w:val="a0"/>
    <w:uiPriority w:val="99"/>
    <w:semiHidden/>
    <w:rsid w:val="002C51C7"/>
    <w:rPr>
      <w:color w:val="808080"/>
    </w:rPr>
  </w:style>
  <w:style w:type="character" w:styleId="ac">
    <w:name w:val="FollowedHyperlink"/>
    <w:basedOn w:val="a0"/>
    <w:unhideWhenUsed/>
    <w:qFormat/>
    <w:rsid w:val="002C51C7"/>
    <w:rPr>
      <w:color w:val="954F72" w:themeColor="followedHyperlink"/>
      <w:u w:val="single"/>
    </w:rPr>
  </w:style>
  <w:style w:type="paragraph" w:styleId="ad">
    <w:name w:val="Normal (Web)"/>
    <w:basedOn w:val="a"/>
    <w:uiPriority w:val="99"/>
    <w:semiHidden/>
    <w:unhideWhenUsed/>
    <w:rsid w:val="002C51C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e">
    <w:name w:val="annotation reference"/>
    <w:basedOn w:val="a0"/>
    <w:uiPriority w:val="99"/>
    <w:semiHidden/>
    <w:unhideWhenUsed/>
    <w:rsid w:val="002C51C7"/>
    <w:rPr>
      <w:sz w:val="21"/>
      <w:szCs w:val="21"/>
    </w:rPr>
  </w:style>
  <w:style w:type="paragraph" w:styleId="af">
    <w:name w:val="annotation text"/>
    <w:basedOn w:val="a"/>
    <w:link w:val="af0"/>
    <w:uiPriority w:val="99"/>
    <w:semiHidden/>
    <w:unhideWhenUsed/>
    <w:rsid w:val="002C51C7"/>
    <w:pPr>
      <w:jc w:val="left"/>
    </w:pPr>
  </w:style>
  <w:style w:type="character" w:customStyle="1" w:styleId="af0">
    <w:name w:val="批注文字 字符"/>
    <w:basedOn w:val="a0"/>
    <w:link w:val="af"/>
    <w:uiPriority w:val="99"/>
    <w:semiHidden/>
    <w:rsid w:val="002C51C7"/>
  </w:style>
  <w:style w:type="paragraph" w:styleId="af1">
    <w:name w:val="annotation subject"/>
    <w:basedOn w:val="af"/>
    <w:next w:val="af"/>
    <w:link w:val="af2"/>
    <w:uiPriority w:val="99"/>
    <w:semiHidden/>
    <w:unhideWhenUsed/>
    <w:rsid w:val="002C51C7"/>
    <w:rPr>
      <w:b/>
      <w:bCs/>
    </w:rPr>
  </w:style>
  <w:style w:type="character" w:customStyle="1" w:styleId="af2">
    <w:name w:val="批注主题 字符"/>
    <w:basedOn w:val="af0"/>
    <w:link w:val="af1"/>
    <w:uiPriority w:val="99"/>
    <w:semiHidden/>
    <w:rsid w:val="002C51C7"/>
    <w:rPr>
      <w:b/>
      <w:bCs/>
    </w:rPr>
  </w:style>
  <w:style w:type="numbering" w:customStyle="1" w:styleId="21">
    <w:name w:val="无列表2"/>
    <w:next w:val="a2"/>
    <w:uiPriority w:val="99"/>
    <w:semiHidden/>
    <w:unhideWhenUsed/>
    <w:rsid w:val="002C51C7"/>
  </w:style>
  <w:style w:type="character" w:styleId="af3">
    <w:name w:val="Emphasis"/>
    <w:basedOn w:val="a0"/>
    <w:qFormat/>
    <w:rsid w:val="002C51C7"/>
    <w:rPr>
      <w:color w:val="FF3300"/>
      <w:u w:val="none"/>
    </w:rPr>
  </w:style>
  <w:style w:type="character" w:customStyle="1" w:styleId="bg">
    <w:name w:val="bg"/>
    <w:basedOn w:val="a0"/>
    <w:qFormat/>
    <w:rsid w:val="002C51C7"/>
  </w:style>
  <w:style w:type="character" w:customStyle="1" w:styleId="spanleft">
    <w:name w:val="spanleft"/>
    <w:basedOn w:val="a0"/>
    <w:qFormat/>
    <w:rsid w:val="002C51C7"/>
  </w:style>
  <w:style w:type="character" w:customStyle="1" w:styleId="active">
    <w:name w:val="active"/>
    <w:basedOn w:val="a0"/>
    <w:qFormat/>
    <w:rsid w:val="002C51C7"/>
    <w:rPr>
      <w:color w:val="E60000"/>
      <w:sz w:val="16"/>
      <w:szCs w:val="16"/>
    </w:rPr>
  </w:style>
  <w:style w:type="paragraph" w:customStyle="1" w:styleId="tgt">
    <w:name w:val="tgt"/>
    <w:basedOn w:val="a"/>
    <w:qFormat/>
    <w:rsid w:val="002C51C7"/>
    <w:pPr>
      <w:spacing w:after="126"/>
      <w:jc w:val="left"/>
    </w:pPr>
    <w:rPr>
      <w:rFonts w:cs="Times New Roman"/>
      <w:kern w:val="0"/>
    </w:rPr>
  </w:style>
  <w:style w:type="paragraph" w:customStyle="1" w:styleId="tgt2">
    <w:name w:val="tgt2"/>
    <w:basedOn w:val="a"/>
    <w:qFormat/>
    <w:rsid w:val="002C51C7"/>
    <w:pPr>
      <w:spacing w:after="84"/>
      <w:jc w:val="left"/>
    </w:pPr>
    <w:rPr>
      <w:rFonts w:cs="Times New Roman"/>
      <w:kern w:val="0"/>
      <w:sz w:val="16"/>
      <w:szCs w:val="16"/>
    </w:rPr>
  </w:style>
  <w:style w:type="paragraph" w:customStyle="1" w:styleId="tgt4">
    <w:name w:val="tgt4"/>
    <w:basedOn w:val="a"/>
    <w:qFormat/>
    <w:rsid w:val="002C51C7"/>
    <w:pPr>
      <w:spacing w:after="120" w:line="360" w:lineRule="auto"/>
      <w:jc w:val="left"/>
    </w:pPr>
    <w:rPr>
      <w:rFonts w:cs="Times New Roman"/>
      <w:b/>
      <w:kern w:val="0"/>
      <w:sz w:val="31"/>
      <w:szCs w:val="31"/>
    </w:rPr>
  </w:style>
  <w:style w:type="paragraph" w:customStyle="1" w:styleId="authortext">
    <w:name w:val="author_text"/>
    <w:basedOn w:val="a"/>
    <w:rsid w:val="002C51C7"/>
    <w:pPr>
      <w:jc w:val="left"/>
    </w:pPr>
    <w:rPr>
      <w:rFonts w:cs="Times New Roman"/>
      <w:kern w:val="0"/>
    </w:rPr>
  </w:style>
  <w:style w:type="character" w:customStyle="1" w:styleId="13">
    <w:name w:val="列出段落1 字符"/>
    <w:basedOn w:val="a0"/>
    <w:link w:val="12"/>
    <w:uiPriority w:val="34"/>
    <w:rsid w:val="002C51C7"/>
    <w:rPr>
      <w:rFonts w:ascii="Calibri" w:eastAsia="宋体" w:hAnsi="Calibri" w:cs="Times New Roman"/>
      <w:szCs w:val="21"/>
    </w:rPr>
  </w:style>
  <w:style w:type="paragraph" w:customStyle="1" w:styleId="EndNoteCategoryHeading">
    <w:name w:val="EndNote Category Heading"/>
    <w:basedOn w:val="a"/>
    <w:link w:val="EndNoteCategoryHeading0"/>
    <w:rsid w:val="002C51C7"/>
    <w:pPr>
      <w:spacing w:before="120" w:after="120"/>
      <w:jc w:val="left"/>
    </w:pPr>
  </w:style>
  <w:style w:type="character" w:customStyle="1" w:styleId="EndNoteCategoryHeading0">
    <w:name w:val="EndNote Category Heading 字符"/>
    <w:basedOn w:val="13"/>
    <w:link w:val="EndNoteCategoryHeading"/>
    <w:rsid w:val="002C51C7"/>
    <w:rPr>
      <w:rFonts w:ascii="Calibri" w:eastAsia="宋体" w:hAnsi="Calibri" w:cs="Times New Roman"/>
      <w:szCs w:val="21"/>
    </w:rPr>
  </w:style>
  <w:style w:type="paragraph" w:customStyle="1" w:styleId="EndNoteCategoryTitle">
    <w:name w:val="EndNote Category Title"/>
    <w:basedOn w:val="a"/>
    <w:link w:val="EndNoteCategoryTitle0"/>
    <w:rsid w:val="002C51C7"/>
    <w:pPr>
      <w:spacing w:before="120" w:after="120"/>
      <w:jc w:val="center"/>
    </w:pPr>
  </w:style>
  <w:style w:type="character" w:customStyle="1" w:styleId="EndNoteCategoryTitle0">
    <w:name w:val="EndNote Category Title 字符"/>
    <w:basedOn w:val="13"/>
    <w:link w:val="EndNoteCategoryTitle"/>
    <w:rsid w:val="002C51C7"/>
    <w:rPr>
      <w:rFonts w:ascii="Calibri" w:eastAsia="宋体" w:hAnsi="Calibri" w:cs="Times New Roman"/>
      <w:szCs w:val="21"/>
    </w:rPr>
  </w:style>
  <w:style w:type="numbering" w:customStyle="1" w:styleId="31">
    <w:name w:val="无列表3"/>
    <w:next w:val="a2"/>
    <w:uiPriority w:val="99"/>
    <w:semiHidden/>
    <w:unhideWhenUsed/>
    <w:rsid w:val="002C51C7"/>
  </w:style>
  <w:style w:type="paragraph" w:customStyle="1" w:styleId="msonormal0">
    <w:name w:val="msonormal"/>
    <w:basedOn w:val="a"/>
    <w:rsid w:val="002C51C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numbering" w:customStyle="1" w:styleId="4">
    <w:name w:val="无列表4"/>
    <w:next w:val="a2"/>
    <w:uiPriority w:val="99"/>
    <w:semiHidden/>
    <w:unhideWhenUsed/>
    <w:rsid w:val="002C51C7"/>
  </w:style>
  <w:style w:type="paragraph" w:styleId="af4">
    <w:name w:val="Revision"/>
    <w:hidden/>
    <w:uiPriority w:val="99"/>
    <w:semiHidden/>
    <w:rsid w:val="00C31E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804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4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8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27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99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3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756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39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3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75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19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1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1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73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13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4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3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96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1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3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39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3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64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56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55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7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21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43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5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17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68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00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63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4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1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08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8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43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9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84" Type="http://schemas.microsoft.com/office/2018/08/relationships/commentsExtensible" Target="commentsExtensi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footer" Target="foot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83" Type="http://schemas.microsoft.com/office/2016/09/relationships/commentsIds" Target="commentsId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EF91F7-E20A-49D2-AF51-6DD255CD28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8</TotalTime>
  <Pages>3</Pages>
  <Words>461</Words>
  <Characters>2634</Characters>
  <Application>Microsoft Office Word</Application>
  <DocSecurity>0</DocSecurity>
  <Lines>21</Lines>
  <Paragraphs>6</Paragraphs>
  <ScaleCrop>false</ScaleCrop>
  <Company/>
  <LinksUpToDate>false</LinksUpToDate>
  <CharactersWithSpaces>3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翟 向阳</dc:creator>
  <cp:keywords/>
  <dc:description/>
  <cp:lastModifiedBy>xi</cp:lastModifiedBy>
  <cp:revision>470</cp:revision>
  <cp:lastPrinted>2021-05-05T09:23:00Z</cp:lastPrinted>
  <dcterms:created xsi:type="dcterms:W3CDTF">2020-10-21T15:30:00Z</dcterms:created>
  <dcterms:modified xsi:type="dcterms:W3CDTF">2021-07-05T11:28:00Z</dcterms:modified>
</cp:coreProperties>
</file>